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ags/tag1.xml" ContentType="application/vnd.openxmlformats-officedocument.presentationml.tags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bookmarkIdSeed="6">
  <p:sldMasterIdLst>
    <p:sldMasterId id="2147483662" r:id="rId1"/>
  </p:sldMasterIdLst>
  <p:notesMasterIdLst>
    <p:notesMasterId r:id="rId19"/>
  </p:notesMasterIdLst>
  <p:sldIdLst>
    <p:sldId id="257" r:id="rId2"/>
    <p:sldId id="1813" r:id="rId3"/>
    <p:sldId id="1804" r:id="rId4"/>
    <p:sldId id="1812" r:id="rId5"/>
    <p:sldId id="1756" r:id="rId6"/>
    <p:sldId id="1797" r:id="rId7"/>
    <p:sldId id="1814" r:id="rId8"/>
    <p:sldId id="1792" r:id="rId9"/>
    <p:sldId id="1793" r:id="rId10"/>
    <p:sldId id="1794" r:id="rId11"/>
    <p:sldId id="1795" r:id="rId12"/>
    <p:sldId id="1796" r:id="rId13"/>
    <p:sldId id="1785" r:id="rId14"/>
    <p:sldId id="1809" r:id="rId15"/>
    <p:sldId id="1810" r:id="rId16"/>
    <p:sldId id="1811" r:id="rId17"/>
    <p:sldId id="1806" r:id="rId1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  <p15:guide id="3" orient="horz" pos="216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CCECFF"/>
    <a:srgbClr val="0000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8EC20E35-A176-4012-BC5E-935CFFF8708E}" styleName="Medium Style 3">
    <a:wholeTbl>
      <a:tcTxStyle>
        <a:fontRef idx="minor"/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8799B23B-EC83-4686-B30A-512413B5E67A}" styleName="Light Style 3 - Accent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20000"/>
            </a:schemeClr>
          </a:solidFill>
        </a:fill>
      </a:tcStyle>
    </a:band1H>
    <a:band1V>
      <a:tcStyle>
        <a:tcBdr/>
        <a:fill>
          <a:solidFill>
            <a:schemeClr val="accent3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3"/>
              </a:solidFill>
            </a:ln>
          </a:bottom>
        </a:tcBdr>
        <a:fill>
          <a:noFill/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10A1B5D5-9B99-4C35-A422-299274C87663}" styleName="Medium Style 1 - Accent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6">
              <a:tint val="20000"/>
            </a:schemeClr>
          </a:solidFill>
        </a:fill>
      </a:tcStyle>
    </a:band1H>
    <a:band1V>
      <a:tcStyle>
        <a:tcBdr/>
        <a:fill>
          <a:solidFill>
            <a:schemeClr val="accent6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9485" autoAdjust="0"/>
    <p:restoredTop sz="92639" autoAdjust="0"/>
  </p:normalViewPr>
  <p:slideViewPr>
    <p:cSldViewPr snapToGrid="0">
      <p:cViewPr varScale="1">
        <p:scale>
          <a:sx n="97" d="100"/>
          <a:sy n="97" d="100"/>
        </p:scale>
        <p:origin x="1704" y="72"/>
      </p:cViewPr>
      <p:guideLst>
        <p:guide orient="horz" pos="1620"/>
        <p:guide pos="2880"/>
        <p:guide orient="horz" pos="216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BCB871A-CA2E-4F29-9DD3-2C34D61B704C}" type="datetimeFigureOut">
              <a:rPr lang="en-US" smtClean="0"/>
              <a:pPr/>
              <a:t>25/08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D4418F0-D550-4D08-BEAB-015F4003682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067481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4418F0-D550-4D08-BEAB-015F40036820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898982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4418F0-D550-4D08-BEAB-015F40036820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586015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4418F0-D550-4D08-BEAB-015F40036820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636513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4418F0-D550-4D08-BEAB-015F40036820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458064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ight Triangle 9"/>
          <p:cNvSpPr/>
          <p:nvPr/>
        </p:nvSpPr>
        <p:spPr>
          <a:xfrm>
            <a:off x="-1" y="4664147"/>
            <a:ext cx="9151089" cy="0"/>
          </a:xfrm>
          <a:prstGeom prst="rtTriangle">
            <a:avLst/>
          </a:prstGeom>
          <a:gradFill flip="none" rotWithShape="1">
            <a:gsLst>
              <a:gs pos="0">
                <a:schemeClr val="accent1">
                  <a:shade val="35000"/>
                  <a:satMod val="170000"/>
                  <a:alpha val="100000"/>
                </a:schemeClr>
              </a:gs>
              <a:gs pos="55000">
                <a:schemeClr val="accent1">
                  <a:tint val="90000"/>
                  <a:satMod val="150000"/>
                  <a:alpha val="100000"/>
                </a:schemeClr>
              </a:gs>
              <a:gs pos="100000">
                <a:schemeClr val="accent1">
                  <a:shade val="35000"/>
                  <a:satMod val="170000"/>
                  <a:alpha val="100000"/>
                </a:schemeClr>
              </a:gs>
            </a:gsLst>
            <a:lin ang="3000000" scaled="1"/>
            <a:tileRect/>
          </a:gradFill>
          <a:ln w="127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Title 8"/>
          <p:cNvSpPr>
            <a:spLocks noGrp="1"/>
          </p:cNvSpPr>
          <p:nvPr>
            <p:ph type="ctrTitle"/>
          </p:nvPr>
        </p:nvSpPr>
        <p:spPr>
          <a:xfrm>
            <a:off x="685800" y="1752604"/>
            <a:ext cx="7772400" cy="1829761"/>
          </a:xfrm>
        </p:spPr>
        <p:txBody>
          <a:bodyPr vert="horz" anchor="b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r">
              <a:defRPr sz="4800" b="1"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>
          <a:xfrm>
            <a:off x="685800" y="3611607"/>
            <a:ext cx="7772400" cy="1199704"/>
          </a:xfrm>
        </p:spPr>
        <p:txBody>
          <a:bodyPr lIns="45720" rIns="45720"/>
          <a:lstStyle>
            <a:lvl1pPr marL="0" marR="64008" indent="0" algn="r">
              <a:buNone/>
              <a:defRPr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kumimoji="0" lang="en-US"/>
              <a:t>Click to edit Master subtitle style</a:t>
            </a:r>
          </a:p>
        </p:txBody>
      </p:sp>
      <p:grpSp>
        <p:nvGrpSpPr>
          <p:cNvPr id="2" name="Group 1"/>
          <p:cNvGrpSpPr/>
          <p:nvPr/>
        </p:nvGrpSpPr>
        <p:grpSpPr>
          <a:xfrm>
            <a:off x="-3765" y="4953000"/>
            <a:ext cx="9147765" cy="1912088"/>
            <a:chOff x="-3765" y="4832896"/>
            <a:chExt cx="9147765" cy="2032192"/>
          </a:xfrm>
        </p:grpSpPr>
        <p:sp>
          <p:nvSpPr>
            <p:cNvPr id="7" name="Freeform 6"/>
            <p:cNvSpPr>
              <a:spLocks/>
            </p:cNvSpPr>
            <p:nvPr/>
          </p:nvSpPr>
          <p:spPr bwMode="auto">
            <a:xfrm>
              <a:off x="1687513" y="4832896"/>
              <a:ext cx="7456487" cy="518816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4697" y="0"/>
                </a:cxn>
                <a:cxn ang="0">
                  <a:pos x="4697" y="367"/>
                </a:cxn>
                <a:cxn ang="0">
                  <a:pos x="0" y="218"/>
                </a:cxn>
                <a:cxn ang="0">
                  <a:pos x="4697" y="0"/>
                </a:cxn>
              </a:cxnLst>
              <a:rect l="0" t="0" r="0" b="0"/>
              <a:pathLst>
                <a:path w="4697" h="367">
                  <a:moveTo>
                    <a:pt x="4697" y="0"/>
                  </a:moveTo>
                  <a:lnTo>
                    <a:pt x="4697" y="367"/>
                  </a:lnTo>
                  <a:lnTo>
                    <a:pt x="0" y="218"/>
                  </a:lnTo>
                  <a:lnTo>
                    <a:pt x="4697" y="0"/>
                  </a:lnTo>
                  <a:close/>
                </a:path>
              </a:pathLst>
            </a:custGeom>
            <a:solidFill>
              <a:schemeClr val="accent1">
                <a:tint val="65000"/>
                <a:satMod val="115000"/>
                <a:alpha val="40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  <p:sp>
          <p:nvSpPr>
            <p:cNvPr id="8" name="Freeform 7"/>
            <p:cNvSpPr>
              <a:spLocks/>
            </p:cNvSpPr>
            <p:nvPr/>
          </p:nvSpPr>
          <p:spPr bwMode="auto">
            <a:xfrm>
              <a:off x="35443" y="5135526"/>
              <a:ext cx="9108557" cy="838200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5760" y="0"/>
                </a:cxn>
                <a:cxn ang="0">
                  <a:pos x="5760" y="528"/>
                </a:cxn>
                <a:cxn ang="0">
                  <a:pos x="48" y="0"/>
                </a:cxn>
              </a:cxnLst>
              <a:rect l="0" t="0" r="0" b="0"/>
              <a:pathLst>
                <a:path w="5760" h="528">
                  <a:moveTo>
                    <a:pt x="0" y="0"/>
                  </a:moveTo>
                  <a:lnTo>
                    <a:pt x="5760" y="0"/>
                  </a:lnTo>
                  <a:lnTo>
                    <a:pt x="5760" y="528"/>
                  </a:lnTo>
                  <a:lnTo>
                    <a:pt x="48" y="0"/>
                  </a:lnTo>
                </a:path>
              </a:pathLst>
            </a:custGeom>
            <a:solidFill>
              <a:srgbClr val="000000">
                <a:alpha val="100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  <p:sp>
          <p:nvSpPr>
            <p:cNvPr id="11" name="Freeform 10"/>
            <p:cNvSpPr>
              <a:spLocks/>
            </p:cNvSpPr>
            <p:nvPr/>
          </p:nvSpPr>
          <p:spPr bwMode="auto">
            <a:xfrm>
              <a:off x="0" y="4883888"/>
              <a:ext cx="9144000" cy="1981200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0" y="1248"/>
                </a:cxn>
                <a:cxn ang="0">
                  <a:pos x="5760" y="1248"/>
                </a:cxn>
                <a:cxn ang="0">
                  <a:pos x="5760" y="528"/>
                </a:cxn>
                <a:cxn ang="0">
                  <a:pos x="0" y="0"/>
                </a:cxn>
              </a:cxnLst>
              <a:rect l="0" t="0" r="0" b="0"/>
              <a:pathLst>
                <a:path w="5760" h="1248">
                  <a:moveTo>
                    <a:pt x="0" y="0"/>
                  </a:moveTo>
                  <a:lnTo>
                    <a:pt x="0" y="1248"/>
                  </a:lnTo>
                  <a:lnTo>
                    <a:pt x="5760" y="1248"/>
                  </a:lnTo>
                  <a:lnTo>
                    <a:pt x="5760" y="528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50000"/>
              </a:blip>
              <a:tile tx="0" ty="0" sx="50000" sy="50000" flip="none" algn="t"/>
            </a:blipFill>
            <a:ln w="12700" cap="rnd" cmpd="thickThin" algn="ctr">
              <a:noFill/>
              <a:prstDash val="solid"/>
            </a:ln>
            <a:effectLst>
              <a:fillOverlay blend="mult">
                <a:gradFill flip="none" rotWithShape="1">
                  <a:gsLst>
                    <a:gs pos="0">
                      <a:schemeClr val="accent1">
                        <a:shade val="20000"/>
                        <a:satMod val="176000"/>
                        <a:alpha val="100000"/>
                      </a:schemeClr>
                    </a:gs>
                    <a:gs pos="18000">
                      <a:schemeClr val="accent1">
                        <a:shade val="48000"/>
                        <a:satMod val="153000"/>
                        <a:alpha val="100000"/>
                      </a:schemeClr>
                    </a:gs>
                    <a:gs pos="43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45000">
                      <a:schemeClr val="accent1">
                        <a:tint val="85000"/>
                        <a:satMod val="150000"/>
                        <a:alpha val="100000"/>
                      </a:schemeClr>
                    </a:gs>
                    <a:gs pos="50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79000">
                      <a:schemeClr val="accent1">
                        <a:shade val="53000"/>
                        <a:satMod val="150000"/>
                        <a:alpha val="100000"/>
                      </a:schemeClr>
                    </a:gs>
                    <a:gs pos="100000">
                      <a:schemeClr val="accent1">
                        <a:shade val="25000"/>
                        <a:satMod val="170000"/>
                        <a:alpha val="100000"/>
                      </a:schemeClr>
                    </a:gs>
                  </a:gsLst>
                  <a:lin ang="450000" scaled="1"/>
                  <a:tileRect/>
                </a:gradFill>
              </a:fillOverlay>
            </a:effectLst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vert="horz" wrap="square" lIns="91440" tIns="45720" rIns="91440" bIns="45720" anchor="ctr" compatLnSpc="1"/>
            <a:lstStyle/>
            <a:p>
              <a:pPr algn="ctr" eaLnBrk="1" latinLnBrk="0" hangingPunct="1"/>
              <a:endParaRPr kumimoji="0" lang="en-US"/>
            </a:p>
          </p:txBody>
        </p:sp>
        <p:cxnSp>
          <p:nvCxnSpPr>
            <p:cNvPr id="12" name="Straight Connector 11"/>
            <p:cNvCxnSpPr/>
            <p:nvPr/>
          </p:nvCxnSpPr>
          <p:spPr>
            <a:xfrm>
              <a:off x="-3765" y="4880373"/>
              <a:ext cx="9147765" cy="839943"/>
            </a:xfrm>
            <a:prstGeom prst="line">
              <a:avLst/>
            </a:prstGeom>
            <a:noFill/>
            <a:ln w="12065" cap="flat" cmpd="sng" algn="ctr">
              <a:gradFill>
                <a:gsLst>
                  <a:gs pos="45000">
                    <a:schemeClr val="accent1">
                      <a:tint val="70000"/>
                      <a:satMod val="110000"/>
                    </a:schemeClr>
                  </a:gs>
                  <a:gs pos="15000">
                    <a:schemeClr val="accent1">
                      <a:shade val="40000"/>
                      <a:satMod val="110000"/>
                    </a:schemeClr>
                  </a:gs>
                </a:gsLst>
                <a:lin ang="5400000" scaled="1"/>
              </a:gradFill>
              <a:prstDash val="solid"/>
              <a:miter lim="800000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0" name="Date Placeholder 2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fld id="{04F6FFEE-358B-4856-8647-DD61876BD920}" type="datetimeFigureOut">
              <a:rPr lang="en-US" smtClean="0"/>
              <a:pPr/>
              <a:t>25/08/2022</a:t>
            </a:fld>
            <a:endParaRPr lang="en-US"/>
          </a:p>
        </p:txBody>
      </p:sp>
      <p:sp>
        <p:nvSpPr>
          <p:cNvPr id="19" name="Footer Placeholder 1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accent1">
                    <a:tint val="20000"/>
                  </a:schemeClr>
                </a:solidFill>
              </a:defRPr>
            </a:lvl1pPr>
            <a:extLst/>
          </a:lstStyle>
          <a:p>
            <a:endParaRPr lang="en-US"/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fld id="{46F45455-D47B-4DC9-82D0-EC5FD8C8AA7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 advClick="0">
    <p:wipe dir="u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481331"/>
            <a:ext cx="8229600" cy="4386071"/>
          </a:xfrm>
        </p:spPr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F6FFEE-358B-4856-8647-DD61876BD920}" type="datetimeFigureOut">
              <a:rPr lang="en-US" smtClean="0"/>
              <a:pPr/>
              <a:t>25/0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F45455-D47B-4DC9-82D0-EC5FD8C8AA7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 advClick="0">
    <p:wipe dir="u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44013" y="274642"/>
            <a:ext cx="1777470" cy="5592761"/>
          </a:xfrm>
        </p:spPr>
        <p:txBody>
          <a:bodyPr vert="eaVert"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41"/>
            <a:ext cx="6324600" cy="5592760"/>
          </a:xfrm>
        </p:spPr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F6FFEE-358B-4856-8647-DD61876BD920}" type="datetimeFigureOut">
              <a:rPr lang="en-US" smtClean="0"/>
              <a:pPr/>
              <a:t>25/0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F45455-D47B-4DC9-82D0-EC5FD8C8AA7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 advClick="0">
    <p:wipe dir="u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F6FFEE-358B-4856-8647-DD61876BD920}" type="datetimeFigureOut">
              <a:rPr lang="en-US" smtClean="0"/>
              <a:pPr/>
              <a:t>25/0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F45455-D47B-4DC9-82D0-EC5FD8C8AA7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r>
              <a:rPr kumimoji="0" lang="en-US"/>
              <a:t>Click to edit Master title style</a:t>
            </a:r>
          </a:p>
        </p:txBody>
      </p:sp>
    </p:spTree>
  </p:cSld>
  <p:clrMapOvr>
    <a:masterClrMapping/>
  </p:clrMapOvr>
  <p:transition advClick="0">
    <p:wipe dir="u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76" y="1059712"/>
            <a:ext cx="7772400" cy="1828800"/>
          </a:xfrm>
        </p:spPr>
        <p:txBody>
          <a:bodyPr vert="horz" anchor="b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r">
              <a:buNone/>
              <a:defRPr sz="4800" b="1" cap="none" baseline="0"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922713" y="2931712"/>
            <a:ext cx="4572000" cy="1454888"/>
          </a:xfrm>
        </p:spPr>
        <p:txBody>
          <a:bodyPr lIns="91440" rIns="91440" anchor="t"/>
          <a:lstStyle>
            <a:lvl1pPr marL="0" indent="0" algn="l">
              <a:buNone/>
              <a:defRPr sz="23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F6FFEE-358B-4856-8647-DD61876BD920}" type="datetimeFigureOut">
              <a:rPr lang="en-US" smtClean="0"/>
              <a:pPr/>
              <a:t>25/0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F45455-D47B-4DC9-82D0-EC5FD8C8AA7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Chevron 6"/>
          <p:cNvSpPr/>
          <p:nvPr/>
        </p:nvSpPr>
        <p:spPr>
          <a:xfrm>
            <a:off x="3636680" y="3005472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l" eaLnBrk="1" latinLnBrk="0" hangingPunct="1"/>
            <a:endParaRPr kumimoji="0" lang="en-US"/>
          </a:p>
        </p:txBody>
      </p:sp>
      <p:sp>
        <p:nvSpPr>
          <p:cNvPr id="8" name="Chevron 7"/>
          <p:cNvSpPr/>
          <p:nvPr/>
        </p:nvSpPr>
        <p:spPr>
          <a:xfrm>
            <a:off x="3450264" y="3005472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l" eaLnBrk="1" latinLnBrk="0" hangingPunct="1"/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  <p:transition advClick="0">
    <p:wipe dir="u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481329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481329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F6FFEE-358B-4856-8647-DD61876BD920}" type="datetimeFigureOut">
              <a:rPr lang="en-US" smtClean="0"/>
              <a:pPr/>
              <a:t>25/08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F45455-D47B-4DC9-82D0-EC5FD8C8AA7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r>
              <a:rPr kumimoji="0" lang="en-US"/>
              <a:t>Click to edit Master title style</a:t>
            </a:r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  <p:transition advClick="0">
    <p:wipe dir="u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1"/>
            <a:ext cx="8229600" cy="1143000"/>
          </a:xfrm>
        </p:spPr>
        <p:txBody>
          <a:bodyPr anchor="ctr"/>
          <a:lstStyle>
            <a:lvl1pPr>
              <a:defRPr/>
            </a:lvl1pPr>
            <a:extLst/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5410200"/>
            <a:ext cx="4040188" cy="762000"/>
          </a:xfrm>
          <a:solidFill>
            <a:schemeClr val="accent1"/>
          </a:solidFill>
          <a:ln w="9652">
            <a:solidFill>
              <a:schemeClr val="accent1"/>
            </a:solidFill>
            <a:miter lim="800000"/>
          </a:ln>
        </p:spPr>
        <p:txBody>
          <a:bodyPr lIns="182880" anchor="ctr"/>
          <a:lstStyle>
            <a:lvl1pPr marL="0" indent="0">
              <a:buNone/>
              <a:defRPr sz="2400" b="0">
                <a:solidFill>
                  <a:schemeClr val="bg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5030" y="5410200"/>
            <a:ext cx="4041775" cy="762000"/>
          </a:xfrm>
          <a:solidFill>
            <a:schemeClr val="accent1"/>
          </a:solidFill>
          <a:ln w="9652">
            <a:solidFill>
              <a:schemeClr val="accent1"/>
            </a:solidFill>
            <a:miter lim="800000"/>
          </a:ln>
        </p:spPr>
        <p:txBody>
          <a:bodyPr lIns="182880" anchor="ctr"/>
          <a:lstStyle>
            <a:lvl1pPr marL="0" indent="0">
              <a:buNone/>
              <a:defRPr sz="2400" b="0">
                <a:solidFill>
                  <a:schemeClr val="bg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1444296"/>
            <a:ext cx="4040188" cy="3941763"/>
          </a:xfrm>
          <a:ln>
            <a:noFill/>
            <a:prstDash val="sysDash"/>
            <a:miter lim="800000"/>
          </a:ln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9" y="1444296"/>
            <a:ext cx="4041775" cy="3941763"/>
          </a:xfrm>
          <a:ln>
            <a:noFill/>
            <a:prstDash val="sysDash"/>
            <a:miter lim="800000"/>
          </a:ln>
        </p:spPr>
        <p:txBody>
          <a:bodyPr/>
          <a:lstStyle>
            <a:lvl1pPr>
              <a:spcBef>
                <a:spcPts val="0"/>
              </a:spcBef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F6FFEE-358B-4856-8647-DD61876BD920}" type="datetimeFigureOut">
              <a:rPr lang="en-US" smtClean="0"/>
              <a:pPr/>
              <a:t>25/08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F45455-D47B-4DC9-82D0-EC5FD8C8AA7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 advClick="0">
    <p:wipe dir="u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F6FFEE-358B-4856-8647-DD61876BD920}" type="datetimeFigureOut">
              <a:rPr lang="en-US" smtClean="0"/>
              <a:pPr/>
              <a:t>25/08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F45455-D47B-4DC9-82D0-EC5FD8C8AA7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r>
              <a:rPr kumimoji="0" lang="en-US"/>
              <a:t>Click to edit Master title style</a:t>
            </a:r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  <p:transition advClick="0">
    <p:wipe dir="u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F6FFEE-358B-4856-8647-DD61876BD920}" type="datetimeFigureOut">
              <a:rPr lang="en-US" smtClean="0"/>
              <a:pPr/>
              <a:t>25/08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F45455-D47B-4DC9-82D0-EC5FD8C8AA7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 advClick="0">
    <p:wipe dir="u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4876800"/>
            <a:ext cx="7481776" cy="457200"/>
          </a:xfrm>
        </p:spPr>
        <p:txBody>
          <a:bodyPr vert="horz" anchor="t">
            <a:noAutofit/>
            <a:sp3d prstMaterial="softEdge">
              <a:bevelT w="0" h="0"/>
            </a:sp3d>
          </a:bodyPr>
          <a:lstStyle>
            <a:lvl1pPr algn="r">
              <a:buNone/>
              <a:defRPr sz="2500" b="0">
                <a:solidFill>
                  <a:schemeClr val="accent1"/>
                </a:solidFill>
                <a:effectLst/>
              </a:defRPr>
            </a:lvl1pPr>
            <a:extLst/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4419600" y="5355103"/>
            <a:ext cx="3974592" cy="914400"/>
          </a:xfrm>
        </p:spPr>
        <p:txBody>
          <a:bodyPr/>
          <a:lstStyle>
            <a:lvl1pPr marL="0" indent="0" algn="r">
              <a:buNone/>
              <a:defRPr sz="16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914400" y="274320"/>
            <a:ext cx="7479792" cy="45720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727032" y="6407944"/>
            <a:ext cx="1920240" cy="365760"/>
          </a:xfrm>
        </p:spPr>
        <p:txBody>
          <a:bodyPr/>
          <a:lstStyle/>
          <a:p>
            <a:fld id="{04F6FFEE-358B-4856-8647-DD61876BD920}" type="datetimeFigureOut">
              <a:rPr lang="en-US" smtClean="0"/>
              <a:pPr/>
              <a:t>25/08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F45455-D47B-4DC9-82D0-EC5FD8C8AA7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 advClick="0">
    <p:wipe dir="u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41232" y="5443403"/>
            <a:ext cx="7162800" cy="648232"/>
          </a:xfrm>
          <a:noFill/>
        </p:spPr>
        <p:txBody>
          <a:bodyPr lIns="91440" tIns="0" rIns="91440" anchor="t"/>
          <a:lstStyle>
            <a:lvl1pPr marL="0" marR="18288" indent="0" algn="r"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28600" y="189968"/>
            <a:ext cx="8686800" cy="4389120"/>
          </a:xfrm>
          <a:prstGeom prst="rect">
            <a:avLst/>
          </a:prstGeom>
          <a:solidFill>
            <a:schemeClr val="bg2"/>
          </a:solidFill>
          <a:ln>
            <a:solidFill>
              <a:schemeClr val="bg1"/>
            </a:solidFill>
          </a:ln>
          <a:effectLst>
            <a:innerShdw blurRad="95250">
              <a:srgbClr val="000000"/>
            </a:innerShdw>
          </a:effectLst>
        </p:spPr>
        <p:txBody>
          <a:bodyPr/>
          <a:lstStyle>
            <a:lvl1pPr marL="0" indent="0">
              <a:buNone/>
              <a:defRPr sz="3200"/>
            </a:lvl1pPr>
            <a:extLst/>
          </a:lstStyle>
          <a:p>
            <a:r>
              <a:rPr kumimoji="0" lang="en-US"/>
              <a:t>Click icon to add picture</a:t>
            </a:r>
            <a:endParaRPr kumimoji="0"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fld id="{04F6FFEE-358B-4856-8647-DD61876BD920}" type="datetimeFigureOut">
              <a:rPr lang="en-US" smtClean="0"/>
              <a:pPr/>
              <a:t>25/08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380076" y="6407944"/>
            <a:ext cx="2350681" cy="365125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fld id="{46F45455-D47B-4DC9-82D0-EC5FD8C8AA7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4865123"/>
            <a:ext cx="8075432" cy="562672"/>
          </a:xfrm>
          <a:noFill/>
        </p:spPr>
        <p:txBody>
          <a:bodyPr anchor="t">
            <a:sp3d prstMaterial="softEdge"/>
          </a:bodyPr>
          <a:lstStyle>
            <a:lvl1pPr marR="0" algn="r">
              <a:buNone/>
              <a:defRPr sz="3000" b="0">
                <a:solidFill>
                  <a:schemeClr val="accent1"/>
                </a:solidFill>
                <a:effectLst>
                  <a:outerShdw blurRad="50800" dist="25000" dir="5400000" algn="t" rotWithShape="0">
                    <a:prstClr val="black">
                      <a:alpha val="45000"/>
                    </a:prstClr>
                  </a:outerShdw>
                </a:effectLst>
              </a:defRPr>
            </a:lvl1pPr>
            <a:extLst/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8" name="Freeform 7"/>
          <p:cNvSpPr>
            <a:spLocks/>
          </p:cNvSpPr>
          <p:nvPr/>
        </p:nvSpPr>
        <p:spPr bwMode="auto">
          <a:xfrm>
            <a:off x="499273" y="5944938"/>
            <a:ext cx="4940624" cy="921076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7485" h="337">
                <a:moveTo>
                  <a:pt x="0" y="2"/>
                </a:moveTo>
                <a:lnTo>
                  <a:pt x="7485" y="337"/>
                </a:lnTo>
                <a:lnTo>
                  <a:pt x="5558" y="337"/>
                </a:lnTo>
                <a:lnTo>
                  <a:pt x="1" y="0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9" name="Freeform 8"/>
          <p:cNvSpPr>
            <a:spLocks/>
          </p:cNvSpPr>
          <p:nvPr/>
        </p:nvSpPr>
        <p:spPr bwMode="auto">
          <a:xfrm>
            <a:off x="485717" y="5939012"/>
            <a:ext cx="3690451" cy="933451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591" h="588">
                <a:moveTo>
                  <a:pt x="0" y="0"/>
                </a:moveTo>
                <a:lnTo>
                  <a:pt x="5591" y="585"/>
                </a:lnTo>
                <a:lnTo>
                  <a:pt x="4415" y="588"/>
                </a:lnTo>
                <a:lnTo>
                  <a:pt x="12" y="4"/>
                </a:lnTo>
              </a:path>
            </a:pathLst>
          </a:custGeom>
          <a:solidFill>
            <a:srgbClr val="000000">
              <a:alpha val="10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0" name="Right Triangle 9"/>
          <p:cNvSpPr>
            <a:spLocks/>
          </p:cNvSpPr>
          <p:nvPr/>
        </p:nvSpPr>
        <p:spPr bwMode="auto">
          <a:xfrm>
            <a:off x="-6042" y="5791255"/>
            <a:ext cx="3402314" cy="1080868"/>
          </a:xfrm>
          <a:prstGeom prst="rtTriangle">
            <a:avLst/>
          </a:prstGeom>
          <a:blipFill>
            <a:blip r:embed="rId2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anchor="ctr" compatLnSpc="1"/>
          <a:lstStyle/>
          <a:p>
            <a:pPr algn="ctr" eaLnBrk="1" latinLnBrk="0" hangingPunct="1"/>
            <a:endParaRPr kumimoji="0" lang="en-US"/>
          </a:p>
        </p:txBody>
      </p:sp>
      <p:cxnSp>
        <p:nvCxnSpPr>
          <p:cNvPr id="11" name="Straight Connector 10"/>
          <p:cNvCxnSpPr/>
          <p:nvPr/>
        </p:nvCxnSpPr>
        <p:spPr>
          <a:xfrm>
            <a:off x="-9235" y="5787741"/>
            <a:ext cx="340550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Chevron 11"/>
          <p:cNvSpPr/>
          <p:nvPr/>
        </p:nvSpPr>
        <p:spPr>
          <a:xfrm>
            <a:off x="8664112" y="4988440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l" eaLnBrk="1" latinLnBrk="0" hangingPunct="1"/>
            <a:endParaRPr kumimoji="0" lang="en-US"/>
          </a:p>
        </p:txBody>
      </p:sp>
      <p:sp>
        <p:nvSpPr>
          <p:cNvPr id="13" name="Chevron 12"/>
          <p:cNvSpPr/>
          <p:nvPr/>
        </p:nvSpPr>
        <p:spPr>
          <a:xfrm>
            <a:off x="8477696" y="4988440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l" eaLnBrk="1" latinLnBrk="0" hangingPunct="1"/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  <p:transition advClick="0">
    <p:wipe dir="u"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Freeform 12"/>
          <p:cNvSpPr>
            <a:spLocks/>
          </p:cNvSpPr>
          <p:nvPr/>
        </p:nvSpPr>
        <p:spPr bwMode="auto">
          <a:xfrm>
            <a:off x="499273" y="5944938"/>
            <a:ext cx="4940624" cy="921076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7485" h="337">
                <a:moveTo>
                  <a:pt x="0" y="2"/>
                </a:moveTo>
                <a:lnTo>
                  <a:pt x="7485" y="337"/>
                </a:lnTo>
                <a:lnTo>
                  <a:pt x="5558" y="337"/>
                </a:lnTo>
                <a:lnTo>
                  <a:pt x="1" y="0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Freeform 11"/>
          <p:cNvSpPr>
            <a:spLocks/>
          </p:cNvSpPr>
          <p:nvPr/>
        </p:nvSpPr>
        <p:spPr bwMode="auto">
          <a:xfrm>
            <a:off x="485717" y="5939012"/>
            <a:ext cx="3690451" cy="933451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591" h="588">
                <a:moveTo>
                  <a:pt x="0" y="0"/>
                </a:moveTo>
                <a:lnTo>
                  <a:pt x="5591" y="585"/>
                </a:lnTo>
                <a:lnTo>
                  <a:pt x="4415" y="588"/>
                </a:lnTo>
                <a:lnTo>
                  <a:pt x="12" y="4"/>
                </a:lnTo>
              </a:path>
            </a:pathLst>
          </a:custGeom>
          <a:solidFill>
            <a:srgbClr val="000000">
              <a:alpha val="10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Right Triangle 13"/>
          <p:cNvSpPr>
            <a:spLocks/>
          </p:cNvSpPr>
          <p:nvPr/>
        </p:nvSpPr>
        <p:spPr bwMode="auto">
          <a:xfrm>
            <a:off x="-6042" y="5791255"/>
            <a:ext cx="3402314" cy="1080868"/>
          </a:xfrm>
          <a:prstGeom prst="rtTriangle">
            <a:avLst/>
          </a:prstGeom>
          <a:blipFill>
            <a:blip r:embed="rId13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anchor="ctr" compatLnSpc="1"/>
          <a:lstStyle/>
          <a:p>
            <a:pPr algn="ctr" eaLnBrk="1" latinLnBrk="0" hangingPunct="1"/>
            <a:endParaRPr kumimoji="0" lang="en-US"/>
          </a:p>
        </p:txBody>
      </p:sp>
      <p:cxnSp>
        <p:nvCxnSpPr>
          <p:cNvPr id="15" name="Straight Connector 14"/>
          <p:cNvCxnSpPr/>
          <p:nvPr/>
        </p:nvCxnSpPr>
        <p:spPr>
          <a:xfrm>
            <a:off x="-9235" y="5787741"/>
            <a:ext cx="340550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Title Placeholder 8"/>
          <p:cNvSpPr>
            <a:spLocks noGrp="1"/>
          </p:cNvSpPr>
          <p:nvPr>
            <p:ph type="title"/>
          </p:nvPr>
        </p:nvSpPr>
        <p:spPr>
          <a:xfrm>
            <a:off x="457200" y="274639"/>
            <a:ext cx="8229600" cy="1143000"/>
          </a:xfrm>
          <a:prstGeom prst="rect">
            <a:avLst/>
          </a:prstGeom>
        </p:spPr>
        <p:txBody>
          <a:bodyPr vert="horz" anchor="ctr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0" name="Text Placeholder 29"/>
          <p:cNvSpPr>
            <a:spLocks noGrp="1"/>
          </p:cNvSpPr>
          <p:nvPr>
            <p:ph type="body" idx="1"/>
          </p:nvPr>
        </p:nvSpPr>
        <p:spPr>
          <a:xfrm>
            <a:off x="457200" y="1481329"/>
            <a:ext cx="8229600" cy="4525963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/>
              <a:t>Click to edit Master text styles</a:t>
            </a:r>
          </a:p>
          <a:p>
            <a:pPr lvl="1" eaLnBrk="1" latinLnBrk="0" hangingPunct="1"/>
            <a:r>
              <a:rPr kumimoji="0" lang="en-US"/>
              <a:t>Second level</a:t>
            </a:r>
          </a:p>
          <a:p>
            <a:pPr lvl="2" eaLnBrk="1" latinLnBrk="0" hangingPunct="1"/>
            <a:r>
              <a:rPr kumimoji="0" lang="en-US"/>
              <a:t>Third level</a:t>
            </a:r>
          </a:p>
          <a:p>
            <a:pPr lvl="3" eaLnBrk="1" latinLnBrk="0" hangingPunct="1"/>
            <a:r>
              <a:rPr kumimoji="0" lang="en-US"/>
              <a:t>Fourth level</a:t>
            </a:r>
          </a:p>
          <a:p>
            <a:pPr lvl="4" eaLnBrk="1" latinLnBrk="0" hangingPunct="1"/>
            <a:r>
              <a:rPr kumimoji="0" lang="en-US"/>
              <a:t>Fifth level</a:t>
            </a:r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2"/>
          </p:nvPr>
        </p:nvSpPr>
        <p:spPr>
          <a:xfrm>
            <a:off x="6727032" y="6407944"/>
            <a:ext cx="1920240" cy="365760"/>
          </a:xfrm>
          <a:prstGeom prst="rect">
            <a:avLst/>
          </a:prstGeom>
        </p:spPr>
        <p:txBody>
          <a:bodyPr vert="horz" anchor="b"/>
          <a:lstStyle>
            <a:lvl1pPr algn="l" eaLnBrk="1" latinLnBrk="0" hangingPunct="1">
              <a:defRPr kumimoji="0" sz="1000">
                <a:solidFill>
                  <a:schemeClr val="tx1"/>
                </a:solidFill>
              </a:defRPr>
            </a:lvl1pPr>
            <a:extLst/>
          </a:lstStyle>
          <a:p>
            <a:fld id="{04F6FFEE-358B-4856-8647-DD61876BD920}" type="datetimeFigureOut">
              <a:rPr lang="en-US" smtClean="0"/>
              <a:pPr/>
              <a:t>25/08/2022</a:t>
            </a:fld>
            <a:endParaRPr lang="en-US"/>
          </a:p>
        </p:txBody>
      </p:sp>
      <p:sp>
        <p:nvSpPr>
          <p:cNvPr id="22" name="Footer Placeholder 21"/>
          <p:cNvSpPr>
            <a:spLocks noGrp="1"/>
          </p:cNvSpPr>
          <p:nvPr>
            <p:ph type="ftr" sz="quarter" idx="3"/>
          </p:nvPr>
        </p:nvSpPr>
        <p:spPr>
          <a:xfrm>
            <a:off x="4380076" y="6407944"/>
            <a:ext cx="2350681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>
                <a:solidFill>
                  <a:schemeClr val="tx1"/>
                </a:solidFill>
              </a:defRPr>
            </a:lvl1pPr>
            <a:extLst/>
          </a:lstStyle>
          <a:p>
            <a:endParaRPr lang="en-US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>
          <a:xfrm>
            <a:off x="8647272" y="6407944"/>
            <a:ext cx="365760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 b="0">
                <a:solidFill>
                  <a:schemeClr val="tx1"/>
                </a:solidFill>
              </a:defRPr>
            </a:lvl1pPr>
            <a:extLst/>
          </a:lstStyle>
          <a:p>
            <a:fld id="{46F45455-D47B-4DC9-82D0-EC5FD8C8AA7F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3" r:id="rId1"/>
    <p:sldLayoutId id="2147483664" r:id="rId2"/>
    <p:sldLayoutId id="2147483665" r:id="rId3"/>
    <p:sldLayoutId id="2147483666" r:id="rId4"/>
    <p:sldLayoutId id="2147483667" r:id="rId5"/>
    <p:sldLayoutId id="2147483668" r:id="rId6"/>
    <p:sldLayoutId id="2147483669" r:id="rId7"/>
    <p:sldLayoutId id="2147483670" r:id="rId8"/>
    <p:sldLayoutId id="2147483671" r:id="rId9"/>
    <p:sldLayoutId id="2147483672" r:id="rId10"/>
    <p:sldLayoutId id="2147483673" r:id="rId11"/>
  </p:sldLayoutIdLst>
  <p:transition advClick="0">
    <p:wipe dir="u"/>
  </p:transition>
  <p:txStyles>
    <p:titleStyle>
      <a:lvl1pPr algn="l" rtl="0" eaLnBrk="1" latinLnBrk="0" hangingPunct="1">
        <a:spcBef>
          <a:spcPct val="0"/>
        </a:spcBef>
        <a:buNone/>
        <a:defRPr kumimoji="0" sz="4100" b="1" kern="1200">
          <a:solidFill>
            <a:schemeClr val="tx2"/>
          </a:solidFill>
          <a:effectLst>
            <a:outerShdw blurRad="31750" dist="25400" dir="5400000" algn="tl" rotWithShape="0">
              <a:srgbClr val="000000">
                <a:alpha val="25000"/>
              </a:srgbClr>
            </a:outerShdw>
          </a:effectLst>
          <a:latin typeface="+mj-lt"/>
          <a:ea typeface="+mj-ea"/>
          <a:cs typeface="+mj-cs"/>
        </a:defRPr>
      </a:lvl1pPr>
      <a:extLst/>
    </p:titleStyle>
    <p:bodyStyle>
      <a:lvl1pPr marL="365760" indent="-256032" algn="l" rtl="0" eaLnBrk="1" latinLnBrk="0" hangingPunct="1">
        <a:spcBef>
          <a:spcPts val="400"/>
        </a:spcBef>
        <a:spcAft>
          <a:spcPts val="0"/>
        </a:spcAft>
        <a:buClr>
          <a:schemeClr val="accent1"/>
        </a:buClr>
        <a:buSzPct val="68000"/>
        <a:buFont typeface="Wingdings 3"/>
        <a:buChar char=""/>
        <a:defRPr kumimoji="0" sz="2700" kern="1200">
          <a:solidFill>
            <a:schemeClr val="tx1"/>
          </a:solidFill>
          <a:latin typeface="+mn-lt"/>
          <a:ea typeface="+mn-ea"/>
          <a:cs typeface="+mn-cs"/>
        </a:defRPr>
      </a:lvl1pPr>
      <a:lvl2pPr marL="621792" indent="-228600" algn="l" rtl="0" eaLnBrk="1" latinLnBrk="0" hangingPunct="1">
        <a:spcBef>
          <a:spcPts val="324"/>
        </a:spcBef>
        <a:buClr>
          <a:schemeClr val="accent1"/>
        </a:buClr>
        <a:buFont typeface="Verdana"/>
        <a:buChar char="◦"/>
        <a:defRPr kumimoji="0" sz="2300" kern="1200">
          <a:solidFill>
            <a:schemeClr val="tx1"/>
          </a:solidFill>
          <a:latin typeface="+mn-lt"/>
          <a:ea typeface="+mn-ea"/>
          <a:cs typeface="+mn-cs"/>
        </a:defRPr>
      </a:lvl2pPr>
      <a:lvl3pPr marL="859536" indent="-228600" algn="l" rtl="0" eaLnBrk="1" latinLnBrk="0" hangingPunct="1">
        <a:spcBef>
          <a:spcPts val="350"/>
        </a:spcBef>
        <a:buClr>
          <a:schemeClr val="accent2"/>
        </a:buClr>
        <a:buSzPct val="100000"/>
        <a:buFont typeface="Wingdings 2"/>
        <a:buChar char="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43000" indent="-228600" algn="l" rtl="0" eaLnBrk="1" latinLnBrk="0" hangingPunct="1">
        <a:spcBef>
          <a:spcPts val="350"/>
        </a:spcBef>
        <a:buClr>
          <a:schemeClr val="accent2"/>
        </a:buClr>
        <a:buFont typeface="Wingdings 2"/>
        <a:buChar char=""/>
        <a:defRPr kumimoji="0"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50"/>
        </a:spcBef>
        <a:buClr>
          <a:schemeClr val="accent2"/>
        </a:buClr>
        <a:buFont typeface="Wingdings 2"/>
        <a:buChar char="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16002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0574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2860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8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8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tags" Target="../tags/tag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tags" Target="../tags/tag3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tags" Target="../tags/tag4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tags" Target="../tags/tag1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8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8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2.bin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2">
            <a:lum/>
          </a:blip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urved Down Ribbon 1"/>
          <p:cNvSpPr/>
          <p:nvPr/>
        </p:nvSpPr>
        <p:spPr>
          <a:xfrm>
            <a:off x="1579964" y="1114055"/>
            <a:ext cx="6400800" cy="855300"/>
          </a:xfrm>
          <a:prstGeom prst="ellipseRibbo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FDE79EE9-D8DD-4E95-9E09-FE281BF19626}"/>
              </a:ext>
            </a:extLst>
          </p:cNvPr>
          <p:cNvSpPr txBox="1"/>
          <p:nvPr/>
        </p:nvSpPr>
        <p:spPr>
          <a:xfrm>
            <a:off x="317895" y="1114055"/>
            <a:ext cx="8924941" cy="32778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sz="4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ẬP HUẤN</a:t>
            </a:r>
          </a:p>
          <a:p>
            <a:pPr algn="ctr">
              <a:lnSpc>
                <a:spcPct val="120000"/>
              </a:lnSpc>
            </a:pPr>
            <a:r>
              <a:rPr lang="vi-VN" sz="2200" b="1" dirty="0">
                <a:solidFill>
                  <a:srgbClr val="000099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XÂY DỰNG MA TRẬN</a:t>
            </a:r>
            <a:r>
              <a:rPr lang="en-US" sz="2200" b="1" dirty="0">
                <a:solidFill>
                  <a:srgbClr val="000099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, </a:t>
            </a:r>
            <a:r>
              <a:rPr lang="vi-VN" sz="2200" b="1" dirty="0">
                <a:solidFill>
                  <a:srgbClr val="000099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ĐẶC TẢ</a:t>
            </a:r>
            <a:r>
              <a:rPr lang="en-US" sz="2200" b="1" dirty="0">
                <a:solidFill>
                  <a:srgbClr val="000099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ĐỀ KIỂM TRA ĐỊNH KÌ</a:t>
            </a:r>
            <a:r>
              <a:rPr lang="vi-VN" sz="2200" b="1" dirty="0">
                <a:solidFill>
                  <a:srgbClr val="000099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</a:t>
            </a:r>
            <a:endParaRPr lang="en-US" sz="2200" b="1" dirty="0">
              <a:solidFill>
                <a:srgbClr val="000099"/>
              </a:solidFill>
              <a:latin typeface="Times New Roman" pitchFamily="18" charset="0"/>
              <a:ea typeface="Calibri" panose="020F0502020204030204" pitchFamily="34" charset="0"/>
              <a:cs typeface="Times New Roman" pitchFamily="18" charset="0"/>
            </a:endParaRPr>
          </a:p>
          <a:p>
            <a:pPr algn="ctr">
              <a:spcBef>
                <a:spcPts val="600"/>
              </a:spcBef>
              <a:spcAft>
                <a:spcPts val="600"/>
              </a:spcAft>
            </a:pPr>
            <a:r>
              <a:rPr lang="en-US" sz="2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ôn</a:t>
            </a:r>
            <a:r>
              <a:rPr lang="en-US" sz="2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KHTN, </a:t>
            </a:r>
            <a:r>
              <a:rPr lang="en-US" sz="2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ấp</a:t>
            </a:r>
            <a:r>
              <a:rPr lang="en-US" sz="2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ung</a:t>
            </a:r>
            <a:r>
              <a:rPr lang="en-US" sz="2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ơ</a:t>
            </a:r>
            <a:r>
              <a:rPr lang="en-US" sz="2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ở</a:t>
            </a:r>
            <a:endParaRPr lang="en-US" sz="22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>
              <a:spcBef>
                <a:spcPts val="600"/>
              </a:spcBef>
              <a:spcAft>
                <a:spcPts val="600"/>
              </a:spcAft>
            </a:pPr>
            <a:endParaRPr lang="en-US" altLang="ko-KR" sz="2200" b="1" dirty="0">
              <a:solidFill>
                <a:srgbClr val="FF0000"/>
              </a:solidFill>
              <a:latin typeface="Times New Roman" pitchFamily="18" charset="0"/>
              <a:ea typeface="맑은 고딕" pitchFamily="50" charset="-127"/>
              <a:cs typeface="Times New Roman" pitchFamily="18" charset="0"/>
            </a:endParaRPr>
          </a:p>
          <a:p>
            <a:pPr algn="ctr">
              <a:spcBef>
                <a:spcPts val="600"/>
              </a:spcBef>
              <a:spcAft>
                <a:spcPts val="600"/>
              </a:spcAft>
            </a:pPr>
            <a:endParaRPr lang="en-US" altLang="ko-KR" sz="2200" b="1" dirty="0">
              <a:solidFill>
                <a:srgbClr val="FF0000"/>
              </a:solidFill>
              <a:latin typeface="Times New Roman" pitchFamily="18" charset="0"/>
              <a:ea typeface="맑은 고딕" pitchFamily="50" charset="-127"/>
              <a:cs typeface="Times New Roman" pitchFamily="18" charset="0"/>
            </a:endParaRPr>
          </a:p>
          <a:p>
            <a:pPr algn="ctr">
              <a:spcBef>
                <a:spcPts val="600"/>
              </a:spcBef>
              <a:spcAft>
                <a:spcPts val="600"/>
              </a:spcAft>
            </a:pPr>
            <a:r>
              <a:rPr lang="en-US" altLang="ko-KR" sz="2200" b="1" dirty="0" err="1">
                <a:solidFill>
                  <a:srgbClr val="FF0000"/>
                </a:solidFill>
                <a:latin typeface="Times New Roman" pitchFamily="18" charset="0"/>
                <a:ea typeface="맑은 고딕" pitchFamily="50" charset="-127"/>
                <a:cs typeface="Times New Roman" pitchFamily="18" charset="0"/>
              </a:rPr>
              <a:t>Tháng</a:t>
            </a:r>
            <a:r>
              <a:rPr lang="en-US" altLang="ko-KR" sz="2200" b="1" dirty="0">
                <a:solidFill>
                  <a:srgbClr val="FF0000"/>
                </a:solidFill>
                <a:latin typeface="Times New Roman" pitchFamily="18" charset="0"/>
                <a:ea typeface="맑은 고딕" pitchFamily="50" charset="-127"/>
                <a:cs typeface="Times New Roman" pitchFamily="18" charset="0"/>
              </a:rPr>
              <a:t> 8, </a:t>
            </a:r>
            <a:r>
              <a:rPr lang="en-US" altLang="ko-KR" sz="2200" b="1" dirty="0" err="1">
                <a:solidFill>
                  <a:srgbClr val="FF0000"/>
                </a:solidFill>
                <a:latin typeface="Times New Roman" pitchFamily="18" charset="0"/>
                <a:ea typeface="맑은 고딕" pitchFamily="50" charset="-127"/>
                <a:cs typeface="Times New Roman" pitchFamily="18" charset="0"/>
              </a:rPr>
              <a:t>năm</a:t>
            </a:r>
            <a:r>
              <a:rPr lang="en-US" altLang="ko-KR" sz="2200" b="1" dirty="0">
                <a:solidFill>
                  <a:srgbClr val="FF0000"/>
                </a:solidFill>
                <a:latin typeface="Times New Roman" pitchFamily="18" charset="0"/>
                <a:ea typeface="맑은 고딕" pitchFamily="50" charset="-127"/>
                <a:cs typeface="Times New Roman" pitchFamily="18" charset="0"/>
              </a:rPr>
              <a:t> 2022</a:t>
            </a:r>
          </a:p>
        </p:txBody>
      </p:sp>
    </p:spTree>
    <p:extLst>
      <p:ext uri="{BB962C8B-B14F-4D97-AF65-F5344CB8AC3E}">
        <p14:creationId xmlns:p14="http://schemas.microsoft.com/office/powerpoint/2010/main" val="852022055"/>
      </p:ext>
    </p:extLst>
  </p:cSld>
  <p:clrMapOvr>
    <a:masterClrMapping/>
  </p:clrMapOvr>
  <p:transition advClick="0">
    <p:wipe dir="u"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/>
        <p:txBody>
          <a:bodyPr/>
          <a:lstStyle/>
          <a:p>
            <a:endParaRPr lang="en-US"/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30186440"/>
              </p:ext>
            </p:extLst>
          </p:nvPr>
        </p:nvGraphicFramePr>
        <p:xfrm>
          <a:off x="470493" y="461667"/>
          <a:ext cx="8490853" cy="5657906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6773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4494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0092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6581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65816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700692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729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7208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452792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728308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3340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526968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</a:tblGrid>
              <a:tr h="302611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nl-NL" sz="13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hủ đề</a:t>
                      </a:r>
                      <a:endParaRPr lang="en-US" sz="13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tc gridSpan="8"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nl-NL" sz="13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MỨC ĐỘ</a:t>
                      </a:r>
                      <a:endParaRPr lang="en-US" sz="13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rowSpan="2" gridSpan="2"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nl-NL" sz="13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ổng số ý</a:t>
                      </a:r>
                      <a:r>
                        <a:rPr lang="vi-VN" sz="13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/</a:t>
                      </a:r>
                      <a:r>
                        <a:rPr lang="nl-NL" sz="13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âu</a:t>
                      </a:r>
                      <a:endParaRPr lang="en-US" sz="13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tc rowSpan="2"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rowSpan="3"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nl-NL" sz="13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Điểm số</a:t>
                      </a:r>
                      <a:endParaRPr lang="en-US" sz="13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13899">
                <a:tc rowSpan="2"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nl-NL" sz="13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lang="en-US" sz="13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300" b="1" dirty="0" err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hận</a:t>
                      </a:r>
                      <a:r>
                        <a:rPr lang="en-US" sz="1300" b="1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1300" b="1" dirty="0" err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biết</a:t>
                      </a:r>
                      <a:endParaRPr lang="en-US" sz="1300" b="1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nl-NL" sz="1300" b="1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hông hiểu</a:t>
                      </a:r>
                      <a:endParaRPr lang="en-US" sz="1300" b="1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300" b="1" dirty="0" err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Vận</a:t>
                      </a:r>
                      <a:r>
                        <a:rPr lang="en-US" sz="1300" b="1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1300" b="1" dirty="0" err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dụng</a:t>
                      </a:r>
                      <a:endParaRPr lang="en-US" sz="1300" b="1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nl-NL" sz="1300" b="1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Vận dụng cao</a:t>
                      </a:r>
                      <a:endParaRPr lang="en-US" sz="1300" b="1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23927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300" b="1" dirty="0" err="1">
                          <a:effectLst/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Trắc</a:t>
                      </a:r>
                      <a:r>
                        <a:rPr lang="en-US" sz="1300" b="1" dirty="0">
                          <a:effectLst/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 </a:t>
                      </a:r>
                      <a:r>
                        <a:rPr lang="en-US" sz="1300" b="1" dirty="0" err="1">
                          <a:effectLst/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nghiệm</a:t>
                      </a:r>
                      <a:endParaRPr lang="en-US" sz="13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300" b="1" dirty="0" err="1">
                          <a:effectLst/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Tự</a:t>
                      </a:r>
                      <a:r>
                        <a:rPr lang="en-US" sz="1300" b="1" dirty="0">
                          <a:effectLst/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 </a:t>
                      </a:r>
                      <a:r>
                        <a:rPr lang="en-US" sz="1300" b="1" dirty="0" err="1">
                          <a:effectLst/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luận</a:t>
                      </a:r>
                      <a:r>
                        <a:rPr lang="en-US" sz="1300" b="1" dirty="0">
                          <a:effectLst/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 </a:t>
                      </a:r>
                      <a:endParaRPr lang="en-US" sz="13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300" b="1" dirty="0" err="1">
                          <a:effectLst/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Trắc</a:t>
                      </a:r>
                      <a:r>
                        <a:rPr lang="en-US" sz="1300" b="1" dirty="0">
                          <a:effectLst/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 </a:t>
                      </a:r>
                      <a:r>
                        <a:rPr lang="en-US" sz="1300" b="1" dirty="0" err="1">
                          <a:effectLst/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nghiệm</a:t>
                      </a:r>
                      <a:endParaRPr lang="en-US" sz="13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300" b="1" dirty="0" err="1">
                          <a:effectLst/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Tự</a:t>
                      </a:r>
                      <a:r>
                        <a:rPr lang="en-US" sz="1300" b="1" dirty="0">
                          <a:effectLst/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 </a:t>
                      </a:r>
                      <a:r>
                        <a:rPr lang="en-US" sz="1300" b="1" dirty="0" err="1">
                          <a:effectLst/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luận</a:t>
                      </a:r>
                      <a:r>
                        <a:rPr lang="en-US" sz="1300" b="1" dirty="0">
                          <a:effectLst/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 </a:t>
                      </a:r>
                      <a:endParaRPr lang="en-US" sz="13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300" b="1" dirty="0" err="1">
                          <a:effectLst/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Trắc</a:t>
                      </a:r>
                      <a:r>
                        <a:rPr lang="en-US" sz="1300" b="1" dirty="0">
                          <a:effectLst/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 </a:t>
                      </a:r>
                      <a:r>
                        <a:rPr lang="en-US" sz="1300" b="1" dirty="0" err="1">
                          <a:effectLst/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nghiệm</a:t>
                      </a:r>
                      <a:endParaRPr lang="en-US" sz="13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300" b="1" dirty="0" err="1">
                          <a:effectLst/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Tự</a:t>
                      </a:r>
                      <a:r>
                        <a:rPr lang="en-US" sz="1300" b="1" dirty="0">
                          <a:effectLst/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 </a:t>
                      </a:r>
                      <a:r>
                        <a:rPr lang="en-US" sz="1300" b="1" dirty="0" err="1">
                          <a:effectLst/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luận</a:t>
                      </a:r>
                      <a:r>
                        <a:rPr lang="en-US" sz="1300" b="1" dirty="0">
                          <a:effectLst/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 </a:t>
                      </a:r>
                      <a:endParaRPr lang="en-US" sz="13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300" b="1" dirty="0" err="1">
                          <a:effectLst/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Trắc</a:t>
                      </a:r>
                      <a:r>
                        <a:rPr lang="en-US" sz="1300" b="1" dirty="0">
                          <a:effectLst/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 </a:t>
                      </a:r>
                      <a:r>
                        <a:rPr lang="en-US" sz="1300" b="1" dirty="0" err="1">
                          <a:effectLst/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nghiệm</a:t>
                      </a:r>
                      <a:endParaRPr lang="en-US" sz="13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300" b="1" dirty="0" err="1">
                          <a:effectLst/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Tự</a:t>
                      </a:r>
                      <a:r>
                        <a:rPr lang="en-US" sz="1300" b="1" dirty="0">
                          <a:effectLst/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 </a:t>
                      </a:r>
                      <a:r>
                        <a:rPr lang="en-US" sz="1300" b="1" dirty="0" err="1">
                          <a:effectLst/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luận</a:t>
                      </a:r>
                      <a:r>
                        <a:rPr lang="en-US" sz="1300" b="1" dirty="0">
                          <a:effectLst/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 </a:t>
                      </a:r>
                      <a:endParaRPr lang="en-US" sz="13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300" b="1" dirty="0" err="1">
                          <a:effectLst/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Trắc</a:t>
                      </a:r>
                      <a:r>
                        <a:rPr lang="en-US" sz="1300" b="1" dirty="0">
                          <a:effectLst/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 </a:t>
                      </a:r>
                      <a:r>
                        <a:rPr lang="en-US" sz="1300" b="1" dirty="0" err="1">
                          <a:effectLst/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nghiệm</a:t>
                      </a:r>
                      <a:endParaRPr lang="en-US" sz="13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300" b="1" dirty="0" err="1">
                          <a:effectLst/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Tự</a:t>
                      </a:r>
                      <a:r>
                        <a:rPr lang="en-US" sz="1300" b="1" dirty="0">
                          <a:effectLst/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 </a:t>
                      </a:r>
                      <a:r>
                        <a:rPr lang="en-US" sz="1300" b="1" dirty="0" err="1">
                          <a:effectLst/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luận</a:t>
                      </a:r>
                      <a:r>
                        <a:rPr lang="en-US" sz="1300" b="1" dirty="0">
                          <a:effectLst/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 </a:t>
                      </a:r>
                      <a:endParaRPr lang="en-US" sz="13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11963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300" i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en-US" sz="1300" i="1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nl-NL" sz="1300" i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lang="en-US" sz="1300" i="1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nl-NL" sz="1300" i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endParaRPr lang="en-US" sz="1300" i="1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nl-NL" sz="1300" i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  <a:endParaRPr lang="en-US" sz="1300" i="1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nl-NL" sz="1300" i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5</a:t>
                      </a:r>
                      <a:endParaRPr lang="en-US" sz="1300" i="1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nl-NL" sz="1300" i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6</a:t>
                      </a:r>
                      <a:endParaRPr lang="en-US" sz="1300" i="1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nl-NL" sz="1300" i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7</a:t>
                      </a:r>
                      <a:endParaRPr lang="en-US" sz="1300" i="1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nl-NL" sz="1300" i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8</a:t>
                      </a:r>
                      <a:endParaRPr lang="en-US" sz="1300" i="1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nl-NL" sz="1300" i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9</a:t>
                      </a:r>
                      <a:endParaRPr lang="en-US" sz="1300" i="1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fr-FR" sz="1300" i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0</a:t>
                      </a:r>
                      <a:endParaRPr lang="en-US" sz="1300" i="1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fr-FR" sz="1300" i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1</a:t>
                      </a:r>
                      <a:endParaRPr lang="en-US" sz="1300" i="1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fr-FR" sz="1300" i="1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2</a:t>
                      </a:r>
                      <a:endParaRPr lang="en-US" sz="1300" i="1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19644"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5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ủ</a:t>
                      </a:r>
                      <a:r>
                        <a:rPr lang="en-US" sz="15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5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ề</a:t>
                      </a:r>
                      <a:r>
                        <a:rPr lang="en-US" sz="15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1 ( 7 </a:t>
                      </a:r>
                      <a:r>
                        <a:rPr lang="en-US" sz="15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iết</a:t>
                      </a:r>
                      <a:r>
                        <a:rPr lang="en-US" sz="15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lang="en-US" sz="13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fr-FR" sz="13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lang="en-US" sz="13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fr-FR" sz="13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lang="en-US" sz="13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fr-FR" sz="13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lang="en-US" sz="13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fr-FR" sz="13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lang="en-US" sz="13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fr-FR" sz="13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lang="en-US" sz="13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fr-FR" sz="13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lang="en-US" sz="13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fr-FR" sz="13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lang="en-US" sz="13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fr-FR" sz="13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lang="en-US" sz="13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fr-FR" sz="13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lang="en-US" sz="13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fr-FR" sz="13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lang="en-US" sz="13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fr-FR" sz="13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lang="en-US" sz="13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42279"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5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ủ</a:t>
                      </a:r>
                      <a:r>
                        <a:rPr lang="en-US" sz="15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5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ề</a:t>
                      </a:r>
                      <a:r>
                        <a:rPr lang="en-US" sz="15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2 (10 </a:t>
                      </a:r>
                      <a:r>
                        <a:rPr lang="en-US" sz="15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iết</a:t>
                      </a:r>
                      <a:r>
                        <a:rPr lang="en-US" sz="15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br>
                        <a:rPr lang="en-US" sz="15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</a:br>
                      <a:endParaRPr lang="en-US" sz="13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fr-FR" sz="13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lang="en-US" sz="13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fr-FR" sz="13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lang="en-US" sz="13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fr-FR" sz="13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lang="en-US" sz="13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fr-FR" sz="13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lang="en-US" sz="13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fr-FR" sz="13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lang="en-US" sz="13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fr-FR" sz="13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lang="en-US" sz="13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fr-FR" sz="13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lang="en-US" sz="13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fr-FR" sz="13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lang="en-US" sz="13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fr-FR" sz="13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lang="en-US" sz="13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fr-FR" sz="13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lang="en-US" sz="13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en-US" sz="13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19644"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5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ủ</a:t>
                      </a:r>
                      <a:r>
                        <a:rPr lang="en-US" sz="15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5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ề</a:t>
                      </a:r>
                      <a:r>
                        <a:rPr lang="en-US" sz="15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3 (8 </a:t>
                      </a:r>
                      <a:r>
                        <a:rPr lang="en-US" sz="15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iết</a:t>
                      </a:r>
                      <a:r>
                        <a:rPr lang="en-US" sz="15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lang="en-US" sz="13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nl-NL" sz="13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lang="en-US" sz="13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fr-FR" sz="13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lang="en-US" sz="13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fr-FR" sz="13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lang="en-US" sz="13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fr-FR" sz="13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lang="en-US" sz="13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fr-FR" sz="13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lang="en-US" sz="13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fr-FR" sz="13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lang="en-US" sz="13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fr-FR" sz="13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lang="en-US" sz="13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fr-FR" sz="13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lang="en-US" sz="13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fr-FR" sz="13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lang="en-US" sz="13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fr-FR" sz="13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lang="en-US" sz="13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fr-FR" sz="13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lang="en-US" sz="13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19644"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5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ủ</a:t>
                      </a:r>
                      <a:r>
                        <a:rPr lang="en-US" sz="15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5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ề</a:t>
                      </a:r>
                      <a:r>
                        <a:rPr lang="en-US" sz="15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4 (9 </a:t>
                      </a:r>
                      <a:r>
                        <a:rPr lang="en-US" sz="15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iết</a:t>
                      </a:r>
                      <a:r>
                        <a:rPr lang="en-US" sz="15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lang="en-US" sz="13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en-US" sz="13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en-US" sz="13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en-US" sz="13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en-US" sz="13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en-US" sz="13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en-US" sz="13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en-US" sz="13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en-US" sz="13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en-US" sz="13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en-US" sz="13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en-US" sz="13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419644"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5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ủ</a:t>
                      </a:r>
                      <a:r>
                        <a:rPr lang="en-US" sz="15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5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ề</a:t>
                      </a:r>
                      <a:r>
                        <a:rPr lang="en-US" sz="15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5 ( 6 </a:t>
                      </a:r>
                      <a:r>
                        <a:rPr lang="en-US" sz="15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iết</a:t>
                      </a:r>
                      <a:r>
                        <a:rPr lang="en-US" sz="15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lang="en-US" sz="13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en-US" sz="13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en-US" sz="13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en-US" sz="13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en-US" sz="13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en-US" sz="13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en-US" sz="13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en-US" sz="13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en-US" sz="13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en-US" sz="13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en-US" sz="13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en-US" sz="13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507104"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5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ủ</a:t>
                      </a:r>
                      <a:r>
                        <a:rPr lang="en-US" sz="15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5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ề</a:t>
                      </a:r>
                      <a:r>
                        <a:rPr lang="en-US" sz="15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6 ( 9 </a:t>
                      </a:r>
                      <a:r>
                        <a:rPr lang="en-US" sz="15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iết</a:t>
                      </a:r>
                      <a:r>
                        <a:rPr lang="en-US" sz="15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lang="en-US" sz="13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en-US" sz="13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en-US" sz="13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en-US" sz="13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en-US" sz="13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en-US" sz="13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en-US" sz="13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en-US" sz="13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en-US" sz="13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en-US" sz="13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en-US" sz="13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en-US" sz="13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419644"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5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ủ</a:t>
                      </a:r>
                      <a:r>
                        <a:rPr lang="en-US" sz="15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5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ề</a:t>
                      </a:r>
                      <a:r>
                        <a:rPr lang="en-US" sz="15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7 (9 </a:t>
                      </a:r>
                      <a:r>
                        <a:rPr lang="en-US" sz="15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iết</a:t>
                      </a:r>
                      <a:r>
                        <a:rPr lang="en-US" sz="15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lang="en-US" sz="13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en-US" sz="13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en-US" sz="13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en-US" sz="13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en-US" sz="13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en-US" sz="13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en-US" sz="13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en-US" sz="13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en-US" sz="13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en-US" sz="13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en-US" sz="13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en-US" sz="13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419644"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5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ủ</a:t>
                      </a:r>
                      <a:r>
                        <a:rPr lang="en-US" sz="15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5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ề</a:t>
                      </a:r>
                      <a:r>
                        <a:rPr lang="en-US" sz="15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8 (10 </a:t>
                      </a:r>
                      <a:r>
                        <a:rPr lang="en-US" sz="15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iết</a:t>
                      </a:r>
                      <a:r>
                        <a:rPr lang="en-US" sz="15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lang="en-US" sz="13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en-US" sz="13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en-US" sz="13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en-US" sz="13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en-US" sz="13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en-US" sz="13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en-US" sz="13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en-US" sz="13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en-US" sz="13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en-US" sz="13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en-US" sz="13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en-US" sz="13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518615"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nl-NL" sz="13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Điểm số</a:t>
                      </a:r>
                      <a:endParaRPr lang="en-US" sz="13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nl-NL" sz="13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lang="en-US" sz="13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nl-NL" sz="13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lang="en-US" sz="13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nl-NL" sz="13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lang="en-US" sz="13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nl-NL" sz="13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lang="en-US" sz="13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nl-NL" sz="13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lang="en-US" sz="13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nl-NL" sz="13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lang="en-US" sz="13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nl-NL" sz="13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lang="en-US" sz="13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nl-NL" sz="13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lang="en-US" sz="13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nl-NL" sz="13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lang="en-US" sz="13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nl-NL" sz="13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lang="en-US" sz="13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nl-NL" sz="13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lang="en-US" sz="13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419644"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nl-NL" sz="13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ổng số điểm</a:t>
                      </a:r>
                      <a:endParaRPr lang="en-US" sz="13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nl-NL" sz="13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lang="en-US" sz="13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nl-NL" sz="13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lang="en-US" sz="13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nl-NL" sz="13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lang="en-US" sz="13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nl-NL" sz="13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lang="en-US" sz="13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nl-NL" sz="13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lang="en-US" sz="13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nl-NL" sz="13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lang="en-US" sz="13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/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</a:tbl>
          </a:graphicData>
        </a:graphic>
      </p:graphicFrame>
      <p:sp>
        <p:nvSpPr>
          <p:cNvPr id="13" name="Content Placeholder 12"/>
          <p:cNvSpPr>
            <a:spLocks noGrp="1"/>
          </p:cNvSpPr>
          <p:nvPr>
            <p:ph sz="half" idx="1"/>
          </p:nvPr>
        </p:nvSpPr>
        <p:spPr>
          <a:xfrm>
            <a:off x="915392" y="2"/>
            <a:ext cx="747979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dụ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ma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trận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đề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kiểm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tra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cuối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kì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2513307" y="5744775"/>
            <a:ext cx="82581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4,0</a:t>
            </a:r>
            <a:endParaRPr lang="en-US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3788949" y="5765496"/>
            <a:ext cx="82581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,0</a:t>
            </a:r>
            <a:endParaRPr lang="en-US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5039230" y="5744775"/>
            <a:ext cx="82581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,0</a:t>
            </a:r>
            <a:endParaRPr lang="en-US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6244672" y="5808825"/>
            <a:ext cx="82581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,0</a:t>
            </a:r>
            <a:endParaRPr lang="en-US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8423158" y="5779533"/>
            <a:ext cx="82581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0</a:t>
            </a:r>
            <a:endParaRPr lang="en-US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8372137" y="1719958"/>
            <a:ext cx="553503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0,5</a:t>
            </a:r>
            <a:endParaRPr lang="en-US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8339600" y="2151467"/>
            <a:ext cx="7498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0,75</a:t>
            </a:r>
            <a:endParaRPr lang="en-US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8394196" y="2623787"/>
            <a:ext cx="553503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0,5</a:t>
            </a:r>
            <a:endParaRPr lang="en-US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8353248" y="3057061"/>
            <a:ext cx="69521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0,75</a:t>
            </a:r>
            <a:endParaRPr lang="en-US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32229039"/>
      </p:ext>
    </p:extLst>
  </p:cSld>
  <p:clrMapOvr>
    <a:masterClrMapping/>
  </p:clrMapOvr>
  <p:transition advClick="0">
    <p:wipe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4" grpId="0"/>
      <p:bldP spid="1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790899" y="160395"/>
            <a:ext cx="7480317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H TÍNH ĐIỂM CHO MỖI CHỦ ĐỀ/NỘI DUNG</a:t>
            </a:r>
            <a:endParaRPr lang="en-US" sz="2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443063" y="277217"/>
            <a:ext cx="3514104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* </a:t>
            </a:r>
            <a:r>
              <a:rPr kumimoji="0" 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iểm</a:t>
            </a:r>
            <a:r>
              <a:rPr kumimoji="0" 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a</a:t>
            </a:r>
            <a:r>
              <a:rPr kumimoji="0" 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uối</a:t>
            </a:r>
            <a:r>
              <a:rPr kumimoji="0" 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ọc</a:t>
            </a:r>
            <a:r>
              <a:rPr kumimoji="0" 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ì</a:t>
            </a:r>
            <a:r>
              <a:rPr kumimoji="0" 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I:    </a:t>
            </a:r>
            <a:endParaRPr kumimoji="0" 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9" name="Table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86588827"/>
              </p:ext>
            </p:extLst>
          </p:nvPr>
        </p:nvGraphicFramePr>
        <p:xfrm>
          <a:off x="790897" y="3616658"/>
          <a:ext cx="7670714" cy="1937982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69633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4258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5812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23543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11911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11911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387597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dirty="0" err="1">
                          <a:effectLst/>
                        </a:rPr>
                        <a:t>Chủ</a:t>
                      </a:r>
                      <a:r>
                        <a:rPr lang="en-US" sz="1900" dirty="0">
                          <a:effectLst/>
                        </a:rPr>
                        <a:t> </a:t>
                      </a:r>
                      <a:r>
                        <a:rPr lang="en-US" sz="1900" dirty="0" err="1">
                          <a:effectLst/>
                        </a:rPr>
                        <a:t>đề</a:t>
                      </a:r>
                      <a:endParaRPr lang="en-US" sz="19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u="sng" dirty="0">
                          <a:solidFill>
                            <a:schemeClr val="bg1"/>
                          </a:solidFill>
                          <a:effectLst/>
                        </a:rPr>
                        <a:t>1</a:t>
                      </a:r>
                      <a:endParaRPr lang="en-US" sz="1900" u="sng" dirty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u="sng" dirty="0">
                          <a:solidFill>
                            <a:schemeClr val="bg1"/>
                          </a:solidFill>
                          <a:effectLst/>
                        </a:rPr>
                        <a:t>2</a:t>
                      </a:r>
                      <a:endParaRPr lang="en-US" sz="1900" u="sng" dirty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u="sng" dirty="0">
                          <a:solidFill>
                            <a:schemeClr val="bg1"/>
                          </a:solidFill>
                          <a:effectLst/>
                        </a:rPr>
                        <a:t>3</a:t>
                      </a:r>
                      <a:endParaRPr lang="en-US" sz="1900" u="sng" dirty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u="sng" dirty="0">
                          <a:solidFill>
                            <a:schemeClr val="bg1"/>
                          </a:solidFill>
                          <a:effectLst/>
                        </a:rPr>
                        <a:t>4</a:t>
                      </a:r>
                      <a:endParaRPr lang="en-US" sz="1900" u="sng" dirty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dirty="0" err="1">
                          <a:effectLst/>
                        </a:rPr>
                        <a:t>Tổng</a:t>
                      </a:r>
                      <a:endParaRPr lang="en-US" sz="19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87597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dirty="0" err="1">
                          <a:effectLst/>
                        </a:rPr>
                        <a:t>Số</a:t>
                      </a:r>
                      <a:r>
                        <a:rPr lang="en-US" sz="1900" dirty="0">
                          <a:effectLst/>
                        </a:rPr>
                        <a:t> </a:t>
                      </a:r>
                      <a:r>
                        <a:rPr lang="en-US" sz="1900" dirty="0" err="1">
                          <a:effectLst/>
                        </a:rPr>
                        <a:t>tiết</a:t>
                      </a:r>
                      <a:endParaRPr lang="en-US" sz="19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dirty="0">
                          <a:effectLst/>
                        </a:rPr>
                        <a:t>6</a:t>
                      </a:r>
                      <a:endParaRPr lang="en-US" sz="19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dirty="0">
                          <a:effectLst/>
                        </a:rPr>
                        <a:t>9</a:t>
                      </a:r>
                      <a:endParaRPr lang="en-US" sz="19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dirty="0">
                          <a:effectLst/>
                        </a:rPr>
                        <a:t>9</a:t>
                      </a:r>
                      <a:endParaRPr lang="en-US" sz="19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dirty="0">
                          <a:effectLst/>
                        </a:rPr>
                        <a:t>10</a:t>
                      </a:r>
                      <a:endParaRPr lang="en-US" sz="19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dirty="0">
                          <a:effectLst/>
                        </a:rPr>
                        <a:t>34</a:t>
                      </a:r>
                      <a:endParaRPr lang="en-US" sz="19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87597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</a:rPr>
                        <a:t>Điểm</a:t>
                      </a:r>
                      <a:endParaRPr lang="en-US" sz="19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9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9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9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9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</a:rPr>
                        <a:t> </a:t>
                      </a:r>
                      <a:endParaRPr lang="en-US" sz="19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775191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</a:rPr>
                        <a:t>Điểm làm tròn</a:t>
                      </a:r>
                      <a:endParaRPr lang="en-US" sz="19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9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9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9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9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9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11" name="Rectangle 3"/>
          <p:cNvSpPr>
            <a:spLocks noChangeArrowheads="1"/>
          </p:cNvSpPr>
          <p:nvPr/>
        </p:nvSpPr>
        <p:spPr bwMode="auto">
          <a:xfrm>
            <a:off x="2686279" y="4325977"/>
            <a:ext cx="72327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,32</a:t>
            </a:r>
            <a:endParaRPr kumimoji="0" lang="en-US" sz="2400" b="0" i="0" u="none" strike="noStrike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Rectangle 3"/>
          <p:cNvSpPr>
            <a:spLocks noChangeArrowheads="1"/>
          </p:cNvSpPr>
          <p:nvPr/>
        </p:nvSpPr>
        <p:spPr bwMode="auto">
          <a:xfrm>
            <a:off x="3969996" y="4325977"/>
            <a:ext cx="72327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,99</a:t>
            </a:r>
            <a:endParaRPr kumimoji="0" lang="en-US" sz="2400" b="0" i="0" u="none" strike="noStrike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Rectangle 3"/>
          <p:cNvSpPr>
            <a:spLocks noChangeArrowheads="1"/>
          </p:cNvSpPr>
          <p:nvPr/>
        </p:nvSpPr>
        <p:spPr bwMode="auto">
          <a:xfrm>
            <a:off x="5215059" y="4325977"/>
            <a:ext cx="72327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,99</a:t>
            </a:r>
            <a:endParaRPr kumimoji="0" lang="en-US" sz="2400" b="0" i="0" u="none" strike="noStrike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Rectangle 3"/>
          <p:cNvSpPr>
            <a:spLocks noChangeArrowheads="1"/>
          </p:cNvSpPr>
          <p:nvPr/>
        </p:nvSpPr>
        <p:spPr bwMode="auto">
          <a:xfrm>
            <a:off x="6450936" y="4325977"/>
            <a:ext cx="56938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,2</a:t>
            </a:r>
            <a:endParaRPr kumimoji="0" lang="en-US" sz="2400" b="0" i="0" u="none" strike="noStrike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Rectangle 3"/>
          <p:cNvSpPr>
            <a:spLocks noChangeArrowheads="1"/>
          </p:cNvSpPr>
          <p:nvPr/>
        </p:nvSpPr>
        <p:spPr bwMode="auto">
          <a:xfrm>
            <a:off x="2690783" y="4928753"/>
            <a:ext cx="72327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,25</a:t>
            </a:r>
            <a:endParaRPr kumimoji="0" lang="en-US" sz="2400" b="0" i="0" u="none" strike="noStrike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Rectangle 3"/>
          <p:cNvSpPr>
            <a:spLocks noChangeArrowheads="1"/>
          </p:cNvSpPr>
          <p:nvPr/>
        </p:nvSpPr>
        <p:spPr bwMode="auto">
          <a:xfrm>
            <a:off x="3969995" y="4867394"/>
            <a:ext cx="56938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,0</a:t>
            </a:r>
            <a:endParaRPr kumimoji="0" lang="en-US" sz="2400" b="0" i="0" u="none" strike="noStrike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Rectangle 3"/>
          <p:cNvSpPr>
            <a:spLocks noChangeArrowheads="1"/>
          </p:cNvSpPr>
          <p:nvPr/>
        </p:nvSpPr>
        <p:spPr bwMode="auto">
          <a:xfrm>
            <a:off x="5215059" y="4928753"/>
            <a:ext cx="56938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,0</a:t>
            </a:r>
            <a:endParaRPr kumimoji="0" lang="en-US" sz="2400" b="0" i="0" u="none" strike="noStrike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Rectangle 3"/>
          <p:cNvSpPr>
            <a:spLocks noChangeArrowheads="1"/>
          </p:cNvSpPr>
          <p:nvPr/>
        </p:nvSpPr>
        <p:spPr bwMode="auto">
          <a:xfrm>
            <a:off x="6450938" y="4903365"/>
            <a:ext cx="72327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,25</a:t>
            </a:r>
            <a:endParaRPr kumimoji="0" lang="en-US" sz="2400" b="0" i="0" u="none" strike="noStrike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Rectangle 3"/>
          <p:cNvSpPr>
            <a:spLocks noChangeArrowheads="1"/>
          </p:cNvSpPr>
          <p:nvPr/>
        </p:nvSpPr>
        <p:spPr bwMode="auto">
          <a:xfrm>
            <a:off x="7488252" y="4928753"/>
            <a:ext cx="56938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,5</a:t>
            </a:r>
            <a:endParaRPr kumimoji="0" lang="en-US" sz="2400" b="0" i="0" u="none" strike="noStrike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567068" y="1207602"/>
            <a:ext cx="8252406" cy="98527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í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ụ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ếu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ỉ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ệ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ểm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ửa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ầu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ì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I :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ửa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uối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ì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I  = 25% : 75%</a:t>
            </a:r>
            <a:endParaRPr lang="en-US" sz="24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400278" y="2066872"/>
            <a:ext cx="2929007" cy="48750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ì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h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nh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ư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au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lang="en-US" sz="24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400275" y="2656202"/>
            <a:ext cx="215315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-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Nửa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cuối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kì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 I: </a:t>
            </a:r>
            <a:endParaRPr lang="en-US" sz="2400" dirty="0"/>
          </a:p>
        </p:txBody>
      </p:sp>
      <p:sp>
        <p:nvSpPr>
          <p:cNvPr id="24" name="Rectangle 5"/>
          <p:cNvSpPr>
            <a:spLocks noChangeArrowheads="1"/>
          </p:cNvSpPr>
          <p:nvPr/>
        </p:nvSpPr>
        <p:spPr bwMode="auto">
          <a:xfrm>
            <a:off x="0" y="43933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6" name="Rectangle 7"/>
          <p:cNvSpPr>
            <a:spLocks noChangeArrowheads="1"/>
          </p:cNvSpPr>
          <p:nvPr/>
        </p:nvSpPr>
        <p:spPr bwMode="auto">
          <a:xfrm>
            <a:off x="2682155" y="2347951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" name="TextBox 19"/>
          <p:cNvSpPr txBox="1"/>
          <p:nvPr/>
        </p:nvSpPr>
        <p:spPr>
          <a:xfrm>
            <a:off x="3631222" y="2304019"/>
            <a:ext cx="354298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      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tiết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x 7,5</a:t>
            </a:r>
          </a:p>
          <a:p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Tổng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tiết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nửa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cuối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kì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I</a:t>
            </a:r>
          </a:p>
        </p:txBody>
      </p:sp>
      <p:cxnSp>
        <p:nvCxnSpPr>
          <p:cNvPr id="21" name="Straight Connector 20"/>
          <p:cNvCxnSpPr/>
          <p:nvPr/>
        </p:nvCxnSpPr>
        <p:spPr>
          <a:xfrm>
            <a:off x="3708560" y="2719515"/>
            <a:ext cx="3272532" cy="0"/>
          </a:xfrm>
          <a:prstGeom prst="lin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690483059"/>
      </p:ext>
    </p:extLst>
  </p:cSld>
  <p:clrMapOvr>
    <a:masterClrMapping/>
  </p:clrMapOvr>
  <p:transition advClick="0">
    <p:wipe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11" grpId="0"/>
      <p:bldP spid="12" grpId="0"/>
      <p:bldP spid="13" grpId="0"/>
      <p:bldP spid="14" grpId="0"/>
      <p:bldP spid="15" grpId="0"/>
      <p:bldP spid="16" grpId="0"/>
      <p:bldP spid="17" grpId="0"/>
      <p:bldP spid="18" grpId="0"/>
      <p:bldP spid="19" grpId="0"/>
      <p:bldP spid="7" grpId="0"/>
      <p:bldP spid="10" grpId="0"/>
      <p:bldP spid="23" grpId="0"/>
      <p:bldP spid="2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/>
        <p:txBody>
          <a:bodyPr/>
          <a:lstStyle/>
          <a:p>
            <a:endParaRPr lang="en-US"/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2626688"/>
              </p:ext>
            </p:extLst>
          </p:nvPr>
        </p:nvGraphicFramePr>
        <p:xfrm>
          <a:off x="470493" y="461667"/>
          <a:ext cx="8490853" cy="5657906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6773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4494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0092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6581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65816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700692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729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7208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452792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728308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3340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526968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</a:tblGrid>
              <a:tr h="302611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nl-NL" sz="13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hủ đề</a:t>
                      </a:r>
                      <a:endParaRPr lang="en-US" sz="13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tc gridSpan="8"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nl-NL" sz="13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MỨC ĐỘ</a:t>
                      </a:r>
                      <a:endParaRPr lang="en-US" sz="13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rowSpan="2" gridSpan="2"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nl-NL" sz="13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ổng số ý</a:t>
                      </a:r>
                      <a:r>
                        <a:rPr lang="vi-VN" sz="13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/</a:t>
                      </a:r>
                      <a:r>
                        <a:rPr lang="nl-NL" sz="13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âu</a:t>
                      </a:r>
                      <a:endParaRPr lang="en-US" sz="13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tc rowSpan="2"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rowSpan="3"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nl-NL" sz="13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Điểm số</a:t>
                      </a:r>
                      <a:endParaRPr lang="en-US" sz="13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13899">
                <a:tc rowSpan="2"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nl-NL" sz="13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lang="en-US" sz="13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300" b="1" dirty="0" err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hận</a:t>
                      </a:r>
                      <a:r>
                        <a:rPr lang="en-US" sz="1300" b="1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1300" b="1" dirty="0" err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biết</a:t>
                      </a:r>
                      <a:endParaRPr lang="en-US" sz="1300" b="1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nl-NL" sz="1300" b="1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hông hiểu</a:t>
                      </a:r>
                      <a:endParaRPr lang="en-US" sz="1300" b="1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300" b="1" dirty="0" err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Vận</a:t>
                      </a:r>
                      <a:r>
                        <a:rPr lang="en-US" sz="1300" b="1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1300" b="1" dirty="0" err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dụng</a:t>
                      </a:r>
                      <a:endParaRPr lang="en-US" sz="1300" b="1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nl-NL" sz="1300" b="1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Vận dụng cao</a:t>
                      </a:r>
                      <a:endParaRPr lang="en-US" sz="1300" b="1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23927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300" b="1" dirty="0" err="1">
                          <a:effectLst/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Trắc</a:t>
                      </a:r>
                      <a:r>
                        <a:rPr lang="en-US" sz="1300" b="1" dirty="0">
                          <a:effectLst/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 </a:t>
                      </a:r>
                      <a:r>
                        <a:rPr lang="en-US" sz="1300" b="1" dirty="0" err="1">
                          <a:effectLst/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nghiệm</a:t>
                      </a:r>
                      <a:endParaRPr lang="en-US" sz="13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300" b="1" dirty="0" err="1">
                          <a:effectLst/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Tự</a:t>
                      </a:r>
                      <a:r>
                        <a:rPr lang="en-US" sz="1300" b="1" dirty="0">
                          <a:effectLst/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 </a:t>
                      </a:r>
                      <a:r>
                        <a:rPr lang="en-US" sz="1300" b="1" dirty="0" err="1">
                          <a:effectLst/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luận</a:t>
                      </a:r>
                      <a:r>
                        <a:rPr lang="en-US" sz="1300" b="1" dirty="0">
                          <a:effectLst/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 </a:t>
                      </a:r>
                      <a:endParaRPr lang="en-US" sz="13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300" b="1" dirty="0" err="1">
                          <a:effectLst/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Trắc</a:t>
                      </a:r>
                      <a:r>
                        <a:rPr lang="en-US" sz="1300" b="1" dirty="0">
                          <a:effectLst/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 </a:t>
                      </a:r>
                      <a:r>
                        <a:rPr lang="en-US" sz="1300" b="1" dirty="0" err="1">
                          <a:effectLst/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nghiệm</a:t>
                      </a:r>
                      <a:endParaRPr lang="en-US" sz="13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300" b="1" dirty="0" err="1">
                          <a:effectLst/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Tự</a:t>
                      </a:r>
                      <a:r>
                        <a:rPr lang="en-US" sz="1300" b="1" dirty="0">
                          <a:effectLst/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 </a:t>
                      </a:r>
                      <a:r>
                        <a:rPr lang="en-US" sz="1300" b="1" dirty="0" err="1">
                          <a:effectLst/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luận</a:t>
                      </a:r>
                      <a:r>
                        <a:rPr lang="en-US" sz="1300" b="1" dirty="0">
                          <a:effectLst/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 </a:t>
                      </a:r>
                      <a:endParaRPr lang="en-US" sz="13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300" b="1" dirty="0" err="1">
                          <a:effectLst/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Trắc</a:t>
                      </a:r>
                      <a:r>
                        <a:rPr lang="en-US" sz="1300" b="1" dirty="0">
                          <a:effectLst/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 </a:t>
                      </a:r>
                      <a:r>
                        <a:rPr lang="en-US" sz="1300" b="1" dirty="0" err="1">
                          <a:effectLst/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nghiệm</a:t>
                      </a:r>
                      <a:endParaRPr lang="en-US" sz="13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300" b="1" dirty="0" err="1">
                          <a:effectLst/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Tự</a:t>
                      </a:r>
                      <a:r>
                        <a:rPr lang="en-US" sz="1300" b="1" dirty="0">
                          <a:effectLst/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 </a:t>
                      </a:r>
                      <a:r>
                        <a:rPr lang="en-US" sz="1300" b="1" dirty="0" err="1">
                          <a:effectLst/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luận</a:t>
                      </a:r>
                      <a:r>
                        <a:rPr lang="en-US" sz="1300" b="1" dirty="0">
                          <a:effectLst/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 </a:t>
                      </a:r>
                      <a:endParaRPr lang="en-US" sz="13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300" b="1" dirty="0" err="1">
                          <a:effectLst/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Trắc</a:t>
                      </a:r>
                      <a:r>
                        <a:rPr lang="en-US" sz="1300" b="1" dirty="0">
                          <a:effectLst/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 </a:t>
                      </a:r>
                      <a:r>
                        <a:rPr lang="en-US" sz="1300" b="1" dirty="0" err="1">
                          <a:effectLst/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nghiệm</a:t>
                      </a:r>
                      <a:endParaRPr lang="en-US" sz="13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300" b="1" dirty="0" err="1">
                          <a:effectLst/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Tự</a:t>
                      </a:r>
                      <a:r>
                        <a:rPr lang="en-US" sz="1300" b="1" dirty="0">
                          <a:effectLst/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 </a:t>
                      </a:r>
                      <a:r>
                        <a:rPr lang="en-US" sz="1300" b="1" dirty="0" err="1">
                          <a:effectLst/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luận</a:t>
                      </a:r>
                      <a:r>
                        <a:rPr lang="en-US" sz="1300" b="1" dirty="0">
                          <a:effectLst/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 </a:t>
                      </a:r>
                      <a:endParaRPr lang="en-US" sz="13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300" b="1" dirty="0" err="1">
                          <a:effectLst/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Trắc</a:t>
                      </a:r>
                      <a:r>
                        <a:rPr lang="en-US" sz="1300" b="1" dirty="0">
                          <a:effectLst/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 </a:t>
                      </a:r>
                      <a:r>
                        <a:rPr lang="en-US" sz="1300" b="1" dirty="0" err="1">
                          <a:effectLst/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nghiệm</a:t>
                      </a:r>
                      <a:endParaRPr lang="en-US" sz="13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300" b="1" dirty="0" err="1">
                          <a:effectLst/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Tự</a:t>
                      </a:r>
                      <a:r>
                        <a:rPr lang="en-US" sz="1300" b="1" dirty="0">
                          <a:effectLst/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 </a:t>
                      </a:r>
                      <a:r>
                        <a:rPr lang="en-US" sz="1300" b="1" dirty="0" err="1">
                          <a:effectLst/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luận</a:t>
                      </a:r>
                      <a:r>
                        <a:rPr lang="en-US" sz="1300" b="1" dirty="0">
                          <a:effectLst/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 </a:t>
                      </a:r>
                      <a:endParaRPr lang="en-US" sz="13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11963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300" i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en-US" sz="1300" i="1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nl-NL" sz="1300" i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lang="en-US" sz="1300" i="1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nl-NL" sz="1300" i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endParaRPr lang="en-US" sz="1300" i="1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nl-NL" sz="1300" i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  <a:endParaRPr lang="en-US" sz="1300" i="1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nl-NL" sz="1300" i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5</a:t>
                      </a:r>
                      <a:endParaRPr lang="en-US" sz="1300" i="1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nl-NL" sz="1300" i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6</a:t>
                      </a:r>
                      <a:endParaRPr lang="en-US" sz="1300" i="1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nl-NL" sz="1300" i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7</a:t>
                      </a:r>
                      <a:endParaRPr lang="en-US" sz="1300" i="1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nl-NL" sz="1300" i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8</a:t>
                      </a:r>
                      <a:endParaRPr lang="en-US" sz="1300" i="1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nl-NL" sz="1300" i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9</a:t>
                      </a:r>
                      <a:endParaRPr lang="en-US" sz="1300" i="1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fr-FR" sz="1300" i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0</a:t>
                      </a:r>
                      <a:endParaRPr lang="en-US" sz="1300" i="1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fr-FR" sz="1300" i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1</a:t>
                      </a:r>
                      <a:endParaRPr lang="en-US" sz="1300" i="1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fr-FR" sz="1300" i="1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2</a:t>
                      </a:r>
                      <a:endParaRPr lang="en-US" sz="1300" i="1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19644"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5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ủ</a:t>
                      </a:r>
                      <a:r>
                        <a:rPr lang="en-US" sz="15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5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ề</a:t>
                      </a:r>
                      <a:r>
                        <a:rPr lang="en-US" sz="15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1 ( 7 </a:t>
                      </a:r>
                      <a:r>
                        <a:rPr lang="en-US" sz="15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iết</a:t>
                      </a:r>
                      <a:r>
                        <a:rPr lang="en-US" sz="15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lang="en-US" sz="13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fr-FR" sz="13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lang="en-US" sz="13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fr-FR" sz="13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lang="en-US" sz="13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fr-FR" sz="13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lang="en-US" sz="13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fr-FR" sz="13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lang="en-US" sz="13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fr-FR" sz="13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lang="en-US" sz="13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fr-FR" sz="13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lang="en-US" sz="13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fr-FR" sz="13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lang="en-US" sz="13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fr-FR" sz="13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lang="en-US" sz="13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fr-FR" sz="13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lang="en-US" sz="13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fr-FR" sz="13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lang="en-US" sz="13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fr-FR" sz="13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lang="en-US" sz="13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42279"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5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ủ</a:t>
                      </a:r>
                      <a:r>
                        <a:rPr lang="en-US" sz="15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5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ề</a:t>
                      </a:r>
                      <a:r>
                        <a:rPr lang="en-US" sz="15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2 (10 </a:t>
                      </a:r>
                      <a:r>
                        <a:rPr lang="en-US" sz="15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iết</a:t>
                      </a:r>
                      <a:r>
                        <a:rPr lang="en-US" sz="15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br>
                        <a:rPr lang="en-US" sz="15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</a:br>
                      <a:endParaRPr lang="en-US" sz="13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fr-FR" sz="13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lang="en-US" sz="13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fr-FR" sz="13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lang="en-US" sz="13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fr-FR" sz="13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lang="en-US" sz="13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fr-FR" sz="13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lang="en-US" sz="13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fr-FR" sz="13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lang="en-US" sz="13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fr-FR" sz="13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lang="en-US" sz="13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fr-FR" sz="13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lang="en-US" sz="13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fr-FR" sz="13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lang="en-US" sz="13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fr-FR" sz="13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lang="en-US" sz="13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fr-FR" sz="13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lang="en-US" sz="13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en-US" sz="13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19644"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5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ủ</a:t>
                      </a:r>
                      <a:r>
                        <a:rPr lang="en-US" sz="15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5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ề</a:t>
                      </a:r>
                      <a:r>
                        <a:rPr lang="en-US" sz="15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3 (8 </a:t>
                      </a:r>
                      <a:r>
                        <a:rPr lang="en-US" sz="15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iết</a:t>
                      </a:r>
                      <a:r>
                        <a:rPr lang="en-US" sz="15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lang="en-US" sz="13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nl-NL" sz="13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lang="en-US" sz="13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fr-FR" sz="13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lang="en-US" sz="13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fr-FR" sz="13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lang="en-US" sz="13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fr-FR" sz="13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lang="en-US" sz="13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fr-FR" sz="13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lang="en-US" sz="13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fr-FR" sz="13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lang="en-US" sz="13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fr-FR" sz="13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lang="en-US" sz="13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fr-FR" sz="13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lang="en-US" sz="13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fr-FR" sz="13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lang="en-US" sz="13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fr-FR" sz="13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lang="en-US" sz="13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fr-FR" sz="13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lang="en-US" sz="13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19644"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5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ủ</a:t>
                      </a:r>
                      <a:r>
                        <a:rPr lang="en-US" sz="15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5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ề</a:t>
                      </a:r>
                      <a:r>
                        <a:rPr lang="en-US" sz="15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4 (9 </a:t>
                      </a:r>
                      <a:r>
                        <a:rPr lang="en-US" sz="15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iết</a:t>
                      </a:r>
                      <a:r>
                        <a:rPr lang="en-US" sz="15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lang="en-US" sz="13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en-US" sz="13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en-US" sz="13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en-US" sz="13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en-US" sz="13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en-US" sz="13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en-US" sz="13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en-US" sz="13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en-US" sz="13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en-US" sz="13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en-US" sz="13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en-US" sz="13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419644"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5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ủ</a:t>
                      </a:r>
                      <a:r>
                        <a:rPr lang="en-US" sz="15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5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ề</a:t>
                      </a:r>
                      <a:r>
                        <a:rPr lang="en-US" sz="15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5 ( 6 </a:t>
                      </a:r>
                      <a:r>
                        <a:rPr lang="en-US" sz="15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iết</a:t>
                      </a:r>
                      <a:r>
                        <a:rPr lang="en-US" sz="15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lang="en-US" sz="13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en-US" sz="13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en-US" sz="13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en-US" sz="13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en-US" sz="13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en-US" sz="13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en-US" sz="13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en-US" sz="13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en-US" sz="13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en-US" sz="13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en-US" sz="13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en-US" sz="13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507104"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5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ủ</a:t>
                      </a:r>
                      <a:r>
                        <a:rPr lang="en-US" sz="15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5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ề</a:t>
                      </a:r>
                      <a:r>
                        <a:rPr lang="en-US" sz="15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6 ( 9 </a:t>
                      </a:r>
                      <a:r>
                        <a:rPr lang="en-US" sz="15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iết</a:t>
                      </a:r>
                      <a:r>
                        <a:rPr lang="en-US" sz="15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lang="en-US" sz="13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en-US" sz="13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en-US" sz="13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en-US" sz="13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en-US" sz="13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en-US" sz="13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en-US" sz="13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en-US" sz="13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en-US" sz="13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en-US" sz="13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en-US" sz="13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en-US" sz="13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419644"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5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ủ</a:t>
                      </a:r>
                      <a:r>
                        <a:rPr lang="en-US" sz="15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5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ề</a:t>
                      </a:r>
                      <a:r>
                        <a:rPr lang="en-US" sz="15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7 (9 </a:t>
                      </a:r>
                      <a:r>
                        <a:rPr lang="en-US" sz="15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iết</a:t>
                      </a:r>
                      <a:r>
                        <a:rPr lang="en-US" sz="15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lang="en-US" sz="13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en-US" sz="13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en-US" sz="13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en-US" sz="13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en-US" sz="13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en-US" sz="13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en-US" sz="13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en-US" sz="13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en-US" sz="13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en-US" sz="13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en-US" sz="13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en-US" sz="13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419644"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5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ủ</a:t>
                      </a:r>
                      <a:r>
                        <a:rPr lang="en-US" sz="15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5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ề</a:t>
                      </a:r>
                      <a:r>
                        <a:rPr lang="en-US" sz="15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8 (10 </a:t>
                      </a:r>
                      <a:r>
                        <a:rPr lang="en-US" sz="15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iết</a:t>
                      </a:r>
                      <a:r>
                        <a:rPr lang="en-US" sz="15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lang="en-US" sz="13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en-US" sz="13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en-US" sz="13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en-US" sz="13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en-US" sz="13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en-US" sz="13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en-US" sz="13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en-US" sz="13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en-US" sz="13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en-US" sz="13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en-US" sz="13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en-US" sz="13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518615"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nl-NL" sz="13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Điểm số</a:t>
                      </a:r>
                      <a:endParaRPr lang="en-US" sz="13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nl-NL" sz="13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lang="en-US" sz="13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nl-NL" sz="13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lang="en-US" sz="13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nl-NL" sz="13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lang="en-US" sz="13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nl-NL" sz="13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lang="en-US" sz="13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nl-NL" sz="13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lang="en-US" sz="13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nl-NL" sz="13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lang="en-US" sz="13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nl-NL" sz="13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lang="en-US" sz="13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nl-NL" sz="13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lang="en-US" sz="13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nl-NL" sz="13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lang="en-US" sz="13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nl-NL" sz="13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lang="en-US" sz="13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nl-NL" sz="13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lang="en-US" sz="13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419644"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nl-NL" sz="13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ổng số điểm</a:t>
                      </a:r>
                      <a:endParaRPr lang="en-US" sz="13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nl-NL" sz="13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lang="en-US" sz="13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nl-NL" sz="13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lang="en-US" sz="13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nl-NL" sz="13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lang="en-US" sz="13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nl-NL" sz="13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lang="en-US" sz="13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nl-NL" sz="13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lang="en-US" sz="13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nl-NL" sz="13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lang="en-US" sz="13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/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</a:tbl>
          </a:graphicData>
        </a:graphic>
      </p:graphicFrame>
      <p:sp>
        <p:nvSpPr>
          <p:cNvPr id="13" name="Content Placeholder 12"/>
          <p:cNvSpPr>
            <a:spLocks noGrp="1"/>
          </p:cNvSpPr>
          <p:nvPr>
            <p:ph sz="half" idx="1"/>
          </p:nvPr>
        </p:nvSpPr>
        <p:spPr>
          <a:xfrm>
            <a:off x="915392" y="2"/>
            <a:ext cx="747979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dụ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ma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trận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đề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kiểm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tra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cuối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kì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2473977" y="5750241"/>
            <a:ext cx="82581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4,0</a:t>
            </a:r>
            <a:endParaRPr lang="en-US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3759560" y="5749247"/>
            <a:ext cx="82581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,0</a:t>
            </a:r>
            <a:endParaRPr lang="en-US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4980453" y="5745769"/>
            <a:ext cx="82581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,0</a:t>
            </a:r>
            <a:endParaRPr lang="en-US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6175953" y="5745769"/>
            <a:ext cx="82581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,0</a:t>
            </a:r>
            <a:endParaRPr lang="en-US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8394192" y="5738369"/>
            <a:ext cx="82581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0</a:t>
            </a:r>
            <a:endParaRPr lang="en-US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8372137" y="1719958"/>
            <a:ext cx="553503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0,5</a:t>
            </a:r>
            <a:endParaRPr lang="en-US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8339600" y="2151467"/>
            <a:ext cx="7498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0,75</a:t>
            </a:r>
            <a:endParaRPr lang="en-US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8394196" y="2623787"/>
            <a:ext cx="553503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0,5</a:t>
            </a:r>
            <a:endParaRPr lang="en-US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8353248" y="3057061"/>
            <a:ext cx="69521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0,75</a:t>
            </a:r>
            <a:endParaRPr lang="en-US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8394192" y="3447495"/>
            <a:ext cx="69521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,25</a:t>
            </a:r>
            <a:endParaRPr lang="en-US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8394192" y="3868427"/>
            <a:ext cx="69521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,0</a:t>
            </a:r>
            <a:endParaRPr lang="en-US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8380543" y="4378401"/>
            <a:ext cx="69521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,0</a:t>
            </a:r>
            <a:endParaRPr lang="en-US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8380543" y="4802153"/>
            <a:ext cx="69521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,25</a:t>
            </a:r>
            <a:endParaRPr lang="en-US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92236469"/>
      </p:ext>
    </p:extLst>
  </p:cSld>
  <p:clrMapOvr>
    <a:masterClrMapping/>
  </p:clrMapOvr>
  <p:transition advClick="0">
    <p:wipe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  <p:bldP spid="18" grpId="0"/>
      <p:bldP spid="1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428388" y="447555"/>
            <a:ext cx="8191500" cy="34163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*Lưu ý: 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rắ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ghiệ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khác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qua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ê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ử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dụ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ỏ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ự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họ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ú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(1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áp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á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phủ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ầ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ổ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ậ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phủ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in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hoa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/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hoặc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in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đậm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>
              <a:buFontTx/>
              <a:buChar char="-"/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ê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hủ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ề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iế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ớ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ầ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hi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hỏ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ộ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dung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hủ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ề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);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iế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ươ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ứ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ầ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kiể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r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>
              <a:buFontTx/>
              <a:buChar char="-"/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ả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ặ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ả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ả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ứ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eo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ứ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mạc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kiế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	</a:t>
            </a:r>
          </a:p>
        </p:txBody>
      </p:sp>
    </p:spTree>
    <p:extLst>
      <p:ext uri="{BB962C8B-B14F-4D97-AF65-F5344CB8AC3E}">
        <p14:creationId xmlns:p14="http://schemas.microsoft.com/office/powerpoint/2010/main" val="3280005824"/>
      </p:ext>
    </p:extLst>
  </p:cSld>
  <p:clrMapOvr>
    <a:masterClrMapping/>
  </p:clrMapOvr>
  <p:transition advClick="0">
    <p:wipe dir="u"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428388" y="201335"/>
            <a:ext cx="8191500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en-US" sz="26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ản</a:t>
            </a:r>
            <a:r>
              <a:rPr lang="en-US" sz="2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ặc</a:t>
            </a:r>
            <a:r>
              <a:rPr lang="en-US" sz="2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ả</a:t>
            </a:r>
            <a:endParaRPr lang="en-US" sz="2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428391" y="693778"/>
            <a:ext cx="8420669" cy="209288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vi-VN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ản đặc tả đề kiểm tra là </a:t>
            </a:r>
            <a:r>
              <a:rPr lang="vi-VN" sz="2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 bản mô tả chi tiết</a:t>
            </a:r>
            <a:r>
              <a:rPr lang="vi-VN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có vai trò như một hướng dẫn để </a:t>
            </a:r>
            <a:r>
              <a:rPr lang="vi-VN" sz="2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ết một đề kiểm tra hoàn chỉnh</a:t>
            </a:r>
            <a:r>
              <a:rPr lang="vi-VN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Bản đặc tả đề kiểm tra </a:t>
            </a:r>
            <a:r>
              <a:rPr lang="vi-VN" sz="2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ung cấp thông tin </a:t>
            </a:r>
            <a:r>
              <a:rPr lang="vi-VN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ề </a:t>
            </a:r>
            <a:r>
              <a:rPr lang="vi-VN" sz="2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ấu trúc đề kiểm tra, hình thức câu hỏi, số lượng câu hỏi ở mỗi loại, và phân bố câu hỏi trên mỗi mục tiêu đánh giá.</a:t>
            </a:r>
            <a:endParaRPr lang="en-US" sz="26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414308" y="2786659"/>
            <a:ext cx="8219660" cy="31085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ả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ặ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ả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ề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kiểm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a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ây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ả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ấ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ú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hiề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hiề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hủ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ề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kiế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hiề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ấp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ă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ự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à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gườ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ẽ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án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ô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qua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ề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kiểm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hủ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ề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kiế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ấp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ă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ự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ă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ứ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ụ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iê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dạy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gườ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dạy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ư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ỷ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ọ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phù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. 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262542558"/>
      </p:ext>
    </p:extLst>
  </p:cSld>
  <p:clrMapOvr>
    <a:masterClrMapping/>
  </p:clrMapOvr>
  <p:transition advTm="35427">
    <p:wipe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2" grpId="0"/>
      <p:bldP spid="3" grpId="0"/>
    </p:bldLst>
  </p:timing>
  <p:extLst>
    <p:ext uri="{3A86A75C-4F4B-4683-9AE1-C65F6400EC91}">
      <p14:laserTraceLst xmlns:p14="http://schemas.microsoft.com/office/powerpoint/2010/main">
        <p14:tracePtLst>
          <p14:tracePt t="6689" x="581025" y="5018088"/>
          <p14:tracePt t="6934" x="581025" y="5010150"/>
          <p14:tracePt t="7342" x="554038" y="4973638"/>
          <p14:tracePt t="7350" x="527050" y="4946650"/>
          <p14:tracePt t="7358" x="490538" y="4902200"/>
          <p14:tracePt t="7371" x="428625" y="4840288"/>
          <p14:tracePt t="7371" x="419100" y="4840288"/>
          <p14:tracePt t="7390" x="393700" y="4822825"/>
          <p14:tracePt t="7407" x="366713" y="4795838"/>
          <p14:tracePt t="7424" x="322263" y="4705350"/>
          <p14:tracePt t="7440" x="322263" y="4598988"/>
          <p14:tracePt t="7455" x="322263" y="4340225"/>
          <p14:tracePt t="7471" x="374650" y="3965575"/>
          <p14:tracePt t="7486" x="473075" y="3536950"/>
          <p14:tracePt t="7504" x="615950" y="3027363"/>
          <p14:tracePt t="7519" x="776288" y="2625725"/>
          <p14:tracePt t="7536" x="847725" y="2465388"/>
          <p14:tracePt t="7551" x="928688" y="2268538"/>
          <p14:tracePt t="7569" x="982663" y="2125663"/>
          <p14:tracePt t="7585" x="1017588" y="2062163"/>
          <p14:tracePt t="7602" x="1027113" y="2009775"/>
          <p14:tracePt t="7618" x="1044575" y="1965325"/>
          <p14:tracePt t="7635" x="1044575" y="1919288"/>
          <p14:tracePt t="7652" x="1044575" y="1857375"/>
          <p14:tracePt t="7673" x="1044575" y="1812925"/>
          <p14:tracePt t="7689" x="1036638" y="1768475"/>
          <p14:tracePt t="7705" x="1027113" y="1697038"/>
          <p14:tracePt t="7723" x="1017588" y="1643063"/>
          <p14:tracePt t="7723" x="1017588" y="1616075"/>
          <p14:tracePt t="7742" x="1017588" y="1589088"/>
          <p14:tracePt t="7757" x="1017588" y="1571625"/>
          <p14:tracePt t="7771" x="1017588" y="1544638"/>
          <p14:tracePt t="7788" x="1009650" y="1536700"/>
          <p14:tracePt t="7846" x="1000125" y="1536700"/>
          <p14:tracePt t="7862" x="990600" y="1536700"/>
          <p14:tracePt t="7878" x="982663" y="1536700"/>
          <p14:tracePt t="7903" x="990600" y="1536700"/>
          <p14:tracePt t="8093" x="1000125" y="1536700"/>
          <p14:tracePt t="8101" x="1000125" y="1544638"/>
          <p14:tracePt t="8109" x="1009650" y="1544638"/>
          <p14:tracePt t="8119" x="1044575" y="1562100"/>
          <p14:tracePt t="8137" x="1062038" y="1571625"/>
          <p14:tracePt t="8152" x="1081088" y="1581150"/>
          <p14:tracePt t="8170" x="1089025" y="1589088"/>
          <p14:tracePt t="8187" x="1108075" y="1589088"/>
          <p14:tracePt t="8207" x="1133475" y="1589088"/>
          <p14:tracePt t="8222" x="1169988" y="1589088"/>
          <p14:tracePt t="8239" x="1204913" y="1589088"/>
          <p14:tracePt t="8256" x="1241425" y="1589088"/>
          <p14:tracePt t="8273" x="1258888" y="1589088"/>
          <p14:tracePt t="8289" x="1303338" y="1589088"/>
          <p14:tracePt t="8305" x="1347788" y="1608138"/>
          <p14:tracePt t="8322" x="1357313" y="1616075"/>
          <p14:tracePt t="8337" x="1384300" y="1616075"/>
          <p14:tracePt t="8355" x="1393825" y="1616075"/>
          <p14:tracePt t="8370" x="1401763" y="1616075"/>
          <p14:tracePt t="8388" x="1428750" y="1616075"/>
          <p14:tracePt t="8388" x="1446213" y="1616075"/>
          <p14:tracePt t="8406" x="1490663" y="1616075"/>
          <p14:tracePt t="8423" x="1554163" y="1616075"/>
          <p14:tracePt t="8439" x="1608138" y="1616075"/>
          <p14:tracePt t="8455" x="1687513" y="1616075"/>
          <p14:tracePt t="8472" x="1776413" y="1616075"/>
          <p14:tracePt t="8489" x="1822450" y="1616075"/>
          <p14:tracePt t="8506" x="1884363" y="1616075"/>
          <p14:tracePt t="8524" x="1928813" y="1616075"/>
          <p14:tracePt t="8538" x="1955800" y="1616075"/>
          <p14:tracePt t="8554" x="2009775" y="1616075"/>
          <p14:tracePt t="8571" x="2071688" y="1616075"/>
          <p14:tracePt t="8571" x="2108200" y="1616075"/>
          <p14:tracePt t="8590" x="2143125" y="1616075"/>
          <p14:tracePt t="8605" x="2251075" y="1616075"/>
          <p14:tracePt t="8623" x="2330450" y="1616075"/>
          <p14:tracePt t="8639" x="2401888" y="1616075"/>
          <p14:tracePt t="8655" x="2438400" y="1616075"/>
          <p14:tracePt t="8672" x="2482850" y="1616075"/>
          <p14:tracePt t="8689" x="2527300" y="1616075"/>
          <p14:tracePt t="8705" x="2598738" y="1616075"/>
          <p14:tracePt t="8722" x="2652713" y="1616075"/>
          <p14:tracePt t="8738" x="2687638" y="1616075"/>
          <p14:tracePt t="8754" x="2732088" y="1616075"/>
          <p14:tracePt t="8770" x="2803525" y="1616075"/>
          <p14:tracePt t="8787" x="2857500" y="1616075"/>
          <p14:tracePt t="8787" x="2884488" y="1616075"/>
          <p14:tracePt t="8806" x="2938463" y="1616075"/>
          <p14:tracePt t="8822" x="3000375" y="1616075"/>
          <p14:tracePt t="8838" x="3071813" y="1616075"/>
          <p14:tracePt t="8854" x="3125788" y="1616075"/>
          <p14:tracePt t="8873" x="3187700" y="1616075"/>
          <p14:tracePt t="8889" x="3205163" y="1616075"/>
          <p14:tracePt t="8905" x="3232150" y="1616075"/>
          <p14:tracePt t="8921" x="3241675" y="1616075"/>
          <p14:tracePt t="8937" x="3259138" y="1616075"/>
          <p14:tracePt t="8937" x="3268663" y="1616075"/>
          <p14:tracePt t="8959" x="3286125" y="1616075"/>
          <p14:tracePt t="8971" x="3322638" y="1616075"/>
          <p14:tracePt t="8971" x="3330575" y="1616075"/>
          <p14:tracePt t="8990" x="3367088" y="1616075"/>
          <p14:tracePt t="9007" x="3394075" y="1616075"/>
          <p14:tracePt t="9023" x="3419475" y="1616075"/>
          <p14:tracePt t="9043" x="3446463" y="1616075"/>
          <p14:tracePt t="9056" x="3455988" y="1616075"/>
          <p14:tracePt t="9070" x="3465513" y="1616075"/>
          <p14:tracePt t="9085" x="3482975" y="1616075"/>
          <p14:tracePt t="9101" x="3490913" y="1616075"/>
          <p14:tracePt t="10033" x="3500438" y="1616075"/>
          <p14:tracePt t="10174" x="3509963" y="1616075"/>
          <p14:tracePt t="10238" x="3517900" y="1616075"/>
          <p14:tracePt t="10270" x="3527425" y="1616075"/>
          <p14:tracePt t="10302" x="3536950" y="1616075"/>
          <p14:tracePt t="10309" x="3544888" y="1616075"/>
          <p14:tracePt t="10320" x="3562350" y="1616075"/>
          <p14:tracePt t="10338" x="3589338" y="1616075"/>
          <p14:tracePt t="10354" x="3616325" y="1616075"/>
          <p14:tracePt t="10370" x="3670300" y="1616075"/>
          <p14:tracePt t="10386" x="3714750" y="1616075"/>
          <p14:tracePt t="10386" x="3759200" y="1616075"/>
          <p14:tracePt t="10405" x="3786188" y="1616075"/>
          <p14:tracePt t="10419" x="3894138" y="1616075"/>
          <p14:tracePt t="10438" x="3946525" y="1616075"/>
          <p14:tracePt t="10454" x="4000500" y="1616075"/>
          <p14:tracePt t="10471" x="4037013" y="1616075"/>
          <p14:tracePt t="10488" x="4054475" y="1616075"/>
          <p14:tracePt t="10503" x="4081463" y="1625600"/>
          <p14:tracePt t="10521" x="4116388" y="1633538"/>
          <p14:tracePt t="10538" x="4152900" y="1643063"/>
          <p14:tracePt t="10538" x="4160838" y="1643063"/>
          <p14:tracePt t="10557" x="4179888" y="1652588"/>
          <p14:tracePt t="10570" x="4214813" y="1652588"/>
          <p14:tracePt t="10585" x="4232275" y="1652588"/>
          <p14:tracePt t="10602" x="4259263" y="1652588"/>
          <p14:tracePt t="10602" x="4268788" y="1652588"/>
          <p14:tracePt t="10620" x="4295775" y="1652588"/>
          <p14:tracePt t="10634" x="4330700" y="1652588"/>
          <p14:tracePt t="10634" x="4348163" y="1652588"/>
          <p14:tracePt t="10652" x="4384675" y="1652588"/>
          <p14:tracePt t="10668" x="4411663" y="1652588"/>
          <p14:tracePt t="10685" x="4438650" y="1652588"/>
          <p14:tracePt t="10702" x="4446588" y="1652588"/>
          <p14:tracePt t="10718" x="4483100" y="1652588"/>
          <p14:tracePt t="10737" x="4518025" y="1652588"/>
          <p14:tracePt t="10754" x="4545013" y="1652588"/>
          <p14:tracePt t="10770" x="4581525" y="1652588"/>
          <p14:tracePt t="10770" x="4598988" y="1652588"/>
          <p14:tracePt t="10789" x="4625975" y="1652588"/>
          <p14:tracePt t="10802" x="4670425" y="1652588"/>
          <p14:tracePt t="10802" x="4687888" y="1652588"/>
          <p14:tracePt t="10821" x="4714875" y="1652588"/>
          <p14:tracePt t="10838" x="4759325" y="1652588"/>
          <p14:tracePt t="10853" x="4776788" y="1652588"/>
          <p14:tracePt t="10872" x="4803775" y="1652588"/>
          <p14:tracePt t="10889" x="4830763" y="1652588"/>
          <p14:tracePt t="10904" x="4857750" y="1652588"/>
          <p14:tracePt t="10920" x="4875213" y="1652588"/>
          <p14:tracePt t="10937" x="4902200" y="1652588"/>
          <p14:tracePt t="10953" x="4946650" y="1652588"/>
          <p14:tracePt t="10953" x="4965700" y="1652588"/>
          <p14:tracePt t="10973" x="4983163" y="1652588"/>
          <p14:tracePt t="10986" x="5027613" y="1652588"/>
          <p14:tracePt t="11002" x="5116513" y="1643063"/>
          <p14:tracePt t="11021" x="5180013" y="1633538"/>
          <p14:tracePt t="11038" x="5224463" y="1633538"/>
          <p14:tracePt t="11054" x="5295900" y="1633538"/>
          <p14:tracePt t="11071" x="5367338" y="1633538"/>
          <p14:tracePt t="11087" x="5456238" y="1633538"/>
          <p14:tracePt t="11104" x="5510213" y="1633538"/>
          <p14:tracePt t="11120" x="5572125" y="1625600"/>
          <p14:tracePt t="11138" x="5616575" y="1616075"/>
          <p14:tracePt t="11153" x="5634038" y="1616075"/>
          <p14:tracePt t="11169" x="5697538" y="1616075"/>
          <p14:tracePt t="11186" x="5741988" y="1608138"/>
          <p14:tracePt t="11186" x="5786438" y="1608138"/>
          <p14:tracePt t="11205" x="5813425" y="1608138"/>
          <p14:tracePt t="11219" x="5884863" y="1608138"/>
          <p14:tracePt t="11238" x="5938838" y="1608138"/>
          <p14:tracePt t="11254" x="5973763" y="1608138"/>
          <p14:tracePt t="11271" x="6000750" y="1608138"/>
          <p14:tracePt t="11288" x="6018213" y="1608138"/>
          <p14:tracePt t="11333" x="6027738" y="1608138"/>
          <p14:tracePt t="11340" x="6054725" y="1608138"/>
          <p14:tracePt t="11353" x="6116638" y="1608138"/>
          <p14:tracePt t="11369" x="6170613" y="1608138"/>
          <p14:tracePt t="11386" x="6188075" y="1598613"/>
          <p14:tracePt t="11402" x="6205538" y="1598613"/>
          <p14:tracePt t="11420" x="6215063" y="1598613"/>
          <p14:tracePt t="11437" x="6232525" y="1598613"/>
          <p14:tracePt t="11453" x="6251575" y="1598613"/>
          <p14:tracePt t="11471" x="6269038" y="1598613"/>
          <p14:tracePt t="11486" x="6276975" y="1598613"/>
          <p14:tracePt t="11548" x="6286500" y="1598613"/>
          <p14:tracePt t="11566" x="6296025" y="1598613"/>
          <p14:tracePt t="11581" x="6303963" y="1598613"/>
          <p14:tracePt t="11637" x="6313488" y="1598613"/>
          <p14:tracePt t="11644" x="6330950" y="1598613"/>
          <p14:tracePt t="11668" x="6340475" y="1598613"/>
          <p14:tracePt t="11676" x="6348413" y="1598613"/>
          <p14:tracePt t="11684" x="6367463" y="1598613"/>
          <p14:tracePt t="11701" x="6384925" y="1598613"/>
          <p14:tracePt t="11718" x="6394450" y="1598613"/>
          <p14:tracePt t="11796" x="6402388" y="1598613"/>
          <p14:tracePt t="11813" x="6419850" y="1598613"/>
          <p14:tracePt t="11828" x="6429375" y="1598613"/>
          <p14:tracePt t="11837" x="6446838" y="1581150"/>
          <p14:tracePt t="11852" x="6465888" y="1581150"/>
          <p14:tracePt t="11870" x="6491288" y="1581150"/>
          <p14:tracePt t="11887" x="6500813" y="1581150"/>
          <p14:tracePt t="11903" x="6518275" y="1581150"/>
          <p14:tracePt t="11919" x="6527800" y="1581150"/>
          <p14:tracePt t="11936" x="6537325" y="1581150"/>
          <p14:tracePt t="11957" x="6545263" y="1581150"/>
          <p14:tracePt t="11970" x="6562725" y="1581150"/>
          <p14:tracePt t="11993" x="6572250" y="1581150"/>
          <p14:tracePt t="12013" x="6581775" y="1581150"/>
          <p14:tracePt t="12084" x="6589713" y="1581150"/>
          <p14:tracePt t="12093" x="6599238" y="1581150"/>
          <p14:tracePt t="12117" x="6608763" y="1581150"/>
          <p14:tracePt t="13102" x="6599238" y="1581150"/>
          <p14:tracePt t="13437" x="6581775" y="1581150"/>
          <p14:tracePt t="13445" x="6537325" y="1581150"/>
          <p14:tracePt t="13454" x="6394450" y="1581150"/>
          <p14:tracePt t="13470" x="6224588" y="1581150"/>
          <p14:tracePt t="13487" x="6027738" y="1581150"/>
          <p14:tracePt t="13504" x="5803900" y="1581150"/>
          <p14:tracePt t="13520" x="5572125" y="1581150"/>
          <p14:tracePt t="13536" x="5348288" y="1581150"/>
          <p14:tracePt t="13554" x="5160963" y="1581150"/>
          <p14:tracePt t="13570" x="4919663" y="1581150"/>
          <p14:tracePt t="13589" x="4840288" y="1581150"/>
          <p14:tracePt t="13603" x="4759325" y="1581150"/>
          <p14:tracePt t="13603" x="4670425" y="1581150"/>
          <p14:tracePt t="13621" x="4598988" y="1581150"/>
          <p14:tracePt t="13634" x="4446588" y="1581150"/>
          <p14:tracePt t="13634" x="4367213" y="1581150"/>
          <p14:tracePt t="13653" x="4197350" y="1581150"/>
          <p14:tracePt t="13669" x="4044950" y="1581150"/>
          <p14:tracePt t="13685" x="3956050" y="1581150"/>
          <p14:tracePt t="13698" x="3768725" y="1581150"/>
          <p14:tracePt t="13717" x="3660775" y="1598613"/>
          <p14:tracePt t="13733" x="3581400" y="1616075"/>
          <p14:tracePt t="13749" x="3465513" y="1633538"/>
          <p14:tracePt t="13767" x="3330575" y="1652588"/>
          <p14:tracePt t="13784" x="3160713" y="1670050"/>
          <p14:tracePt t="13800" x="2982913" y="1687513"/>
          <p14:tracePt t="13818" x="2894013" y="1697038"/>
          <p14:tracePt t="13834" x="2741613" y="1714500"/>
          <p14:tracePt t="13834" x="2652713" y="1724025"/>
          <p14:tracePt t="13852" x="2589213" y="1731963"/>
          <p14:tracePt t="13866" x="2366963" y="1758950"/>
          <p14:tracePt t="13884" x="2232025" y="1776413"/>
          <p14:tracePt t="13901" x="2116138" y="1795463"/>
          <p14:tracePt t="13918" x="2017713" y="1812925"/>
          <p14:tracePt t="13934" x="1928813" y="1822450"/>
          <p14:tracePt t="13951" x="1857375" y="1830388"/>
          <p14:tracePt t="13968" x="1795463" y="1830388"/>
          <p14:tracePt t="13984" x="1714500" y="1839913"/>
          <p14:tracePt t="14000" x="1652588" y="1847850"/>
          <p14:tracePt t="14017" x="1589088" y="1847850"/>
          <p14:tracePt t="14034" x="1581150" y="1847850"/>
          <p14:tracePt t="14050" x="1554163" y="1847850"/>
          <p14:tracePt t="14067" x="1562100" y="1847850"/>
          <p14:tracePt t="14133" x="1581150" y="1847850"/>
          <p14:tracePt t="14141" x="1608138" y="1847850"/>
          <p14:tracePt t="14153" x="1697038" y="1847850"/>
          <p14:tracePt t="14170" x="1768475" y="1847850"/>
          <p14:tracePt t="14186" x="1874838" y="1847850"/>
          <p14:tracePt t="14186" x="1946275" y="1847850"/>
          <p14:tracePt t="14205" x="2017713" y="1847850"/>
          <p14:tracePt t="14220" x="2241550" y="1847850"/>
          <p14:tracePt t="14237" x="2366963" y="1847850"/>
          <p14:tracePt t="14254" x="2446338" y="1847850"/>
          <p14:tracePt t="14270" x="2490788" y="1847850"/>
          <p14:tracePt t="14286" x="2509838" y="1847850"/>
          <p14:tracePt t="14303" x="2527300" y="1847850"/>
          <p14:tracePt t="14320" x="2554288" y="1847850"/>
          <p14:tracePt t="14336" x="2608263" y="1847850"/>
          <p14:tracePt t="14353" x="2660650" y="1847850"/>
          <p14:tracePt t="14370" x="2741613" y="1857375"/>
          <p14:tracePt t="14386" x="2786063" y="1866900"/>
          <p14:tracePt t="14401" x="2830513" y="1874838"/>
          <p14:tracePt t="14401" x="2867025" y="1874838"/>
          <p14:tracePt t="14421" x="2990850" y="1884363"/>
          <p14:tracePt t="14437" x="3116263" y="1893888"/>
          <p14:tracePt t="14454" x="3232150" y="1893888"/>
          <p14:tracePt t="14470" x="3330575" y="1893888"/>
          <p14:tracePt t="14487" x="3411538" y="1893888"/>
          <p14:tracePt t="14504" x="3446463" y="1893888"/>
          <p14:tracePt t="14520" x="3455988" y="1893888"/>
          <p14:tracePt t="14536" x="3465513" y="1893888"/>
          <p14:tracePt t="15157" x="3482975" y="1893888"/>
          <p14:tracePt t="15181" x="3490913" y="1893888"/>
          <p14:tracePt t="15189" x="3490913" y="1901825"/>
          <p14:tracePt t="15202" x="3500438" y="1901825"/>
          <p14:tracePt t="15218" x="3509963" y="1901825"/>
          <p14:tracePt t="15235" x="3517900" y="1901825"/>
          <p14:tracePt t="15251" x="3527425" y="1901825"/>
          <p14:tracePt t="15429" x="3544888" y="1911350"/>
          <p14:tracePt t="15445" x="3554413" y="1911350"/>
          <p14:tracePt t="15469" x="3571875" y="1911350"/>
          <p14:tracePt t="15485" x="3589338" y="1919288"/>
          <p14:tracePt t="15493" x="3598863" y="1919288"/>
          <p14:tracePt t="15509" x="3608388" y="1919288"/>
          <p14:tracePt t="15520" x="3643313" y="1928813"/>
          <p14:tracePt t="15536" x="3670300" y="1928813"/>
          <p14:tracePt t="15554" x="3687763" y="1928813"/>
          <p14:tracePt t="15569" x="3732213" y="1938338"/>
          <p14:tracePt t="15586" x="3741738" y="1938338"/>
          <p14:tracePt t="15601" x="3751263" y="1938338"/>
          <p14:tracePt t="15618" x="3759200" y="1946275"/>
          <p14:tracePt t="15636" x="3776663" y="1946275"/>
          <p14:tracePt t="15652" x="3795713" y="1955800"/>
          <p14:tracePt t="15670" x="3803650" y="1955800"/>
          <p14:tracePt t="15685" x="3813175" y="1965325"/>
          <p14:tracePt t="15703" x="3840163" y="1973263"/>
          <p14:tracePt t="15720" x="3884613" y="1982788"/>
          <p14:tracePt t="15736" x="3919538" y="1990725"/>
          <p14:tracePt t="15752" x="3956050" y="2000250"/>
          <p14:tracePt t="15770" x="4017963" y="2000250"/>
          <p14:tracePt t="15786" x="4054475" y="2000250"/>
          <p14:tracePt t="15802" x="4098925" y="2009775"/>
          <p14:tracePt t="15802" x="4116388" y="2009775"/>
          <p14:tracePt t="15820" x="4125913" y="2009775"/>
          <p14:tracePt t="15834" x="4160838" y="2009775"/>
          <p14:tracePt t="15834" x="4179888" y="2009775"/>
          <p14:tracePt t="15853" x="4205288" y="2009775"/>
          <p14:tracePt t="15870" x="4241800" y="2009775"/>
          <p14:tracePt t="15886" x="4295775" y="2009775"/>
          <p14:tracePt t="15903" x="4330700" y="2009775"/>
          <p14:tracePt t="15919" x="4394200" y="2009775"/>
          <p14:tracePt t="15935" x="4456113" y="2009775"/>
          <p14:tracePt t="15953" x="4500563" y="2009775"/>
          <p14:tracePt t="15969" x="4554538" y="2009775"/>
          <p14:tracePt t="15969" x="4572000" y="2009775"/>
          <p14:tracePt t="15989" x="4589463" y="2009775"/>
          <p14:tracePt t="16002" x="4625975" y="2009775"/>
          <p14:tracePt t="16022" x="4670425" y="2009775"/>
          <p14:tracePt t="16037" x="4705350" y="2009775"/>
          <p14:tracePt t="16052" x="4786313" y="1982788"/>
          <p14:tracePt t="16070" x="4813300" y="1973263"/>
          <p14:tracePt t="16087" x="4857750" y="1973263"/>
          <p14:tracePt t="16103" x="4894263" y="1965325"/>
          <p14:tracePt t="16120" x="4919663" y="1955800"/>
          <p14:tracePt t="16136" x="4973638" y="1946275"/>
          <p14:tracePt t="16153" x="5054600" y="1946275"/>
          <p14:tracePt t="16170" x="5108575" y="1946275"/>
          <p14:tracePt t="16170" x="5143500" y="1946275"/>
          <p14:tracePt t="16189" x="5170488" y="1946275"/>
          <p14:tracePt t="16201" x="5224463" y="1946275"/>
          <p14:tracePt t="16220" x="5268913" y="1938338"/>
          <p14:tracePt t="16220" x="5303838" y="1938338"/>
          <p14:tracePt t="16237" x="5340350" y="1938338"/>
          <p14:tracePt t="16237" x="5367338" y="1938338"/>
          <p14:tracePt t="16253" x="5411788" y="1938338"/>
          <p14:tracePt t="16270" x="5438775" y="1938338"/>
          <p14:tracePt t="16286" x="5456238" y="1938338"/>
          <p14:tracePt t="16304" x="5510213" y="1938338"/>
          <p14:tracePt t="16320" x="5554663" y="1938338"/>
          <p14:tracePt t="16336" x="5572125" y="1938338"/>
          <p14:tracePt t="16351" x="5589588" y="1938338"/>
          <p14:tracePt t="16369" x="5616575" y="1938338"/>
          <p14:tracePt t="16385" x="5643563" y="1938338"/>
          <p14:tracePt t="16402" x="5688013" y="1938338"/>
          <p14:tracePt t="16418" x="5705475" y="1938338"/>
          <p14:tracePt t="16418" x="5724525" y="1938338"/>
          <p14:tracePt t="16437" x="5732463" y="1938338"/>
          <p14:tracePt t="16453" x="5741988" y="1938338"/>
          <p14:tracePt t="16469" x="5751513" y="1938338"/>
          <p14:tracePt t="16484" x="5759450" y="1938338"/>
          <p14:tracePt t="16517" x="5776913" y="1938338"/>
          <p14:tracePt t="16541" x="5786438" y="1938338"/>
          <p14:tracePt t="16557" x="5795963" y="1938338"/>
          <p14:tracePt t="16569" x="5803900" y="1938338"/>
          <p14:tracePt t="16585" x="5822950" y="1938338"/>
          <p14:tracePt t="16601" x="5848350" y="1938338"/>
          <p14:tracePt t="16601" x="5857875" y="1938338"/>
          <p14:tracePt t="16621" x="5875338" y="1938338"/>
          <p14:tracePt t="16634" x="5894388" y="1938338"/>
          <p14:tracePt t="16634" x="5911850" y="1938338"/>
          <p14:tracePt t="16654" x="5929313" y="1938338"/>
          <p14:tracePt t="16669" x="5956300" y="1938338"/>
          <p14:tracePt t="16686" x="5983288" y="1938338"/>
          <p14:tracePt t="16704" x="6037263" y="1938338"/>
          <p14:tracePt t="16720" x="6089650" y="1938338"/>
          <p14:tracePt t="16736" x="6126163" y="1938338"/>
          <p14:tracePt t="16751" x="6161088" y="1938338"/>
          <p14:tracePt t="16769" x="6215063" y="1938338"/>
          <p14:tracePt t="16785" x="6232525" y="1938338"/>
          <p14:tracePt t="16801" x="6286500" y="1938338"/>
          <p14:tracePt t="16818" x="6323013" y="1938338"/>
          <p14:tracePt t="16818" x="6340475" y="1938338"/>
          <p14:tracePt t="16837" x="6384925" y="1938338"/>
          <p14:tracePt t="16853" x="6429375" y="1938338"/>
          <p14:tracePt t="16870" x="6483350" y="1946275"/>
          <p14:tracePt t="16886" x="6537325" y="1946275"/>
          <p14:tracePt t="16903" x="6562725" y="1955800"/>
          <p14:tracePt t="16919" x="6599238" y="1965325"/>
          <p14:tracePt t="16936" x="6634163" y="1965325"/>
          <p14:tracePt t="16952" x="6670675" y="1965325"/>
          <p14:tracePt t="16969" x="6705600" y="1965325"/>
          <p14:tracePt t="16986" x="6742113" y="1965325"/>
          <p14:tracePt t="17002" x="6751638" y="1965325"/>
          <p14:tracePt t="17002" x="6769100" y="1965325"/>
          <p14:tracePt t="17021" x="6777038" y="1965325"/>
          <p14:tracePt t="17034" x="6823075" y="1965325"/>
          <p14:tracePt t="17054" x="6848475" y="1965325"/>
          <p14:tracePt t="17070" x="6867525" y="1965325"/>
          <p14:tracePt t="17086" x="6884988" y="1965325"/>
          <p14:tracePt t="17103" x="6902450" y="1965325"/>
          <p14:tracePt t="17120" x="6929438" y="1965325"/>
          <p14:tracePt t="17135" x="6946900" y="1965325"/>
          <p14:tracePt t="17154" x="6983413" y="1965325"/>
          <p14:tracePt t="17169" x="7010400" y="1965325"/>
          <p14:tracePt t="17186" x="7027863" y="1965325"/>
          <p14:tracePt t="17202" x="7054850" y="1965325"/>
          <p14:tracePt t="17202" x="7054850" y="1973263"/>
          <p14:tracePt t="17221" x="7062788" y="1973263"/>
          <p14:tracePt t="17235" x="7072313" y="1973263"/>
          <p14:tracePt t="17252" x="7089775" y="1973263"/>
          <p14:tracePt t="17269" x="7099300" y="1973263"/>
          <p14:tracePt t="17285" x="7116763" y="1973263"/>
          <p14:tracePt t="17303" x="7134225" y="1973263"/>
          <p14:tracePt t="17320" x="7188200" y="1982788"/>
          <p14:tracePt t="17335" x="7259638" y="1990725"/>
          <p14:tracePt t="17352" x="7331075" y="1990725"/>
          <p14:tracePt t="17368" x="7402513" y="1990725"/>
          <p14:tracePt t="17368" x="7429500" y="1990725"/>
          <p14:tracePt t="17389" x="7466013" y="1990725"/>
          <p14:tracePt t="17401" x="7510463" y="1990725"/>
          <p14:tracePt t="17401" x="7527925" y="1990725"/>
          <p14:tracePt t="17421" x="7537450" y="1990725"/>
          <p14:tracePt t="17437" x="7554913" y="1990725"/>
          <p14:tracePt t="17450" x="7581900" y="1990725"/>
          <p14:tracePt t="17470" x="7589838" y="1990725"/>
          <p14:tracePt t="17500" x="7599363" y="1990725"/>
          <p14:tracePt t="17517" x="7616825" y="1990725"/>
          <p14:tracePt t="18431" x="7589838" y="2000250"/>
          <p14:tracePt t="18557" x="7562850" y="2000250"/>
          <p14:tracePt t="18565" x="7518400" y="2000250"/>
          <p14:tracePt t="18573" x="7466013" y="2009775"/>
          <p14:tracePt t="18585" x="7412038" y="2009775"/>
          <p14:tracePt t="18601" x="7313613" y="2017713"/>
          <p14:tracePt t="18618" x="7170738" y="2027238"/>
          <p14:tracePt t="18618" x="7089775" y="2036763"/>
          <p14:tracePt t="18637" x="6983413" y="2036763"/>
          <p14:tracePt t="18649" x="6858000" y="2054225"/>
          <p14:tracePt t="18649" x="6732588" y="2062163"/>
          <p14:tracePt t="18671" x="6446838" y="2081213"/>
          <p14:tracePt t="18686" x="6126163" y="2108200"/>
          <p14:tracePt t="18703" x="5768975" y="2143125"/>
          <p14:tracePt t="18719" x="5411788" y="2170113"/>
          <p14:tracePt t="18735" x="5054600" y="2187575"/>
          <p14:tracePt t="18752" x="4687888" y="2187575"/>
          <p14:tracePt t="18769" x="4251325" y="2187575"/>
          <p14:tracePt t="18785" x="3803650" y="2205038"/>
          <p14:tracePt t="18802" x="3375025" y="2232025"/>
          <p14:tracePt t="18819" x="3036888" y="2276475"/>
          <p14:tracePt t="18834" x="2714625" y="2286000"/>
          <p14:tracePt t="18834" x="2517775" y="2286000"/>
          <p14:tracePt t="18853" x="2054225" y="2286000"/>
          <p14:tracePt t="18869" x="1785938" y="2286000"/>
          <p14:tracePt t="18884" x="1347788" y="2286000"/>
          <p14:tracePt t="18903" x="1098550" y="2286000"/>
          <p14:tracePt t="18919" x="919163" y="2295525"/>
          <p14:tracePt t="18935" x="750888" y="2303463"/>
          <p14:tracePt t="18951" x="571500" y="2303463"/>
          <p14:tracePt t="18968" x="411163" y="2312988"/>
          <p14:tracePt t="18985" x="268288" y="2312988"/>
          <p14:tracePt t="19002" x="142875" y="2330450"/>
          <p14:tracePt t="19018" x="17463" y="2330450"/>
          <p14:tracePt t="19233" x="107950" y="2366963"/>
          <p14:tracePt t="19233" x="169863" y="2366963"/>
          <p14:tracePt t="19253" x="231775" y="2366963"/>
          <p14:tracePt t="19267" x="428625" y="2366963"/>
          <p14:tracePt t="19285" x="561975" y="2366963"/>
          <p14:tracePt t="19301" x="660400" y="2366963"/>
          <p14:tracePt t="19318" x="731838" y="2366963"/>
          <p14:tracePt t="19335" x="758825" y="2366963"/>
          <p14:tracePt t="19350" x="795338" y="2366963"/>
          <p14:tracePt t="19367" x="822325" y="2366963"/>
          <p14:tracePt t="19385" x="847725" y="2366963"/>
          <p14:tracePt t="19401" x="857250" y="2366963"/>
          <p14:tracePt t="19417" x="884238" y="2374900"/>
          <p14:tracePt t="19434" x="893763" y="2374900"/>
          <p14:tracePt t="19450" x="911225" y="2374900"/>
          <p14:tracePt t="19469" x="928688" y="2374900"/>
          <p14:tracePt t="19486" x="946150" y="2374900"/>
          <p14:tracePt t="19502" x="990600" y="2374900"/>
          <p14:tracePt t="19519" x="1009650" y="2374900"/>
          <p14:tracePt t="19535" x="1044575" y="2374900"/>
          <p14:tracePt t="19552" x="1081088" y="2374900"/>
          <p14:tracePt t="19569" x="1152525" y="2374900"/>
          <p14:tracePt t="19585" x="1196975" y="2374900"/>
          <p14:tracePt t="19601" x="1276350" y="2374900"/>
          <p14:tracePt t="19601" x="1322388" y="2374900"/>
          <p14:tracePt t="19621" x="1366838" y="2374900"/>
          <p14:tracePt t="19634" x="1455738" y="2374900"/>
          <p14:tracePt t="19634" x="1482725" y="2374900"/>
          <p14:tracePt t="19653" x="1517650" y="2374900"/>
          <p14:tracePt t="19667" x="1581150" y="2374900"/>
          <p14:tracePt t="19684" x="1633538" y="2374900"/>
          <p14:tracePt t="19703" x="1697038" y="2374900"/>
          <p14:tracePt t="19719" x="1751013" y="2374900"/>
          <p14:tracePt t="19736" x="1822450" y="2374900"/>
          <p14:tracePt t="19753" x="1884363" y="2374900"/>
          <p14:tracePt t="19768" x="1955800" y="2374900"/>
          <p14:tracePt t="19785" x="2017713" y="2374900"/>
          <p14:tracePt t="19802" x="2071688" y="2374900"/>
          <p14:tracePt t="19818" x="2116138" y="2374900"/>
          <p14:tracePt t="19834" x="2170113" y="2374900"/>
          <p14:tracePt t="19834" x="2197100" y="2374900"/>
          <p14:tracePt t="19853" x="2224088" y="2374900"/>
          <p14:tracePt t="19853" x="2251075" y="2374900"/>
          <p14:tracePt t="19869" x="2303463" y="2374900"/>
          <p14:tracePt t="19886" x="2322513" y="2374900"/>
          <p14:tracePt t="19901" x="2374900" y="2374900"/>
          <p14:tracePt t="19919" x="2411413" y="2374900"/>
          <p14:tracePt t="19933" x="2455863" y="2374900"/>
          <p14:tracePt t="19949" x="2509838" y="2374900"/>
          <p14:tracePt t="19966" x="2562225" y="2374900"/>
          <p14:tracePt t="19983" x="2598738" y="2374900"/>
          <p14:tracePt t="20000" x="2652713" y="2374900"/>
          <p14:tracePt t="20016" x="2697163" y="2374900"/>
          <p14:tracePt t="20034" x="2724150" y="2374900"/>
          <p14:tracePt t="20050" x="2759075" y="2374900"/>
          <p14:tracePt t="20066" x="2776538" y="2374900"/>
          <p14:tracePt t="20082" x="2822575" y="2374900"/>
          <p14:tracePt t="20082" x="2830513" y="2374900"/>
          <p14:tracePt t="20100" x="2857500" y="2374900"/>
          <p14:tracePt t="20117" x="2874963" y="2374900"/>
          <p14:tracePt t="20133" x="2928938" y="2374900"/>
          <p14:tracePt t="20152" x="2955925" y="2374900"/>
          <p14:tracePt t="20168" x="2982913" y="2374900"/>
          <p14:tracePt t="20185" x="2990850" y="2374900"/>
          <p14:tracePt t="20201" x="3009900" y="2374900"/>
          <p14:tracePt t="20219" x="3017838" y="2374900"/>
          <p14:tracePt t="20285" x="3027363" y="2374900"/>
          <p14:tracePt t="20293" x="3036888" y="2374900"/>
          <p14:tracePt t="20436" x="3054350" y="2366963"/>
          <p14:tracePt t="20605" x="3062288" y="2366963"/>
          <p14:tracePt t="20701" x="3071813" y="2366963"/>
          <p14:tracePt t="20725" x="3081338" y="2357438"/>
          <p14:tracePt t="20732" x="3098800" y="2357438"/>
          <p14:tracePt t="20751" x="3116263" y="2357438"/>
          <p14:tracePt t="20782" x="3125788" y="2347913"/>
          <p14:tracePt t="20789" x="3133725" y="2347913"/>
          <p14:tracePt t="20801" x="3152775" y="2347913"/>
          <p14:tracePt t="20818" x="3170238" y="2347913"/>
          <p14:tracePt t="20834" x="3205163" y="2347913"/>
          <p14:tracePt t="20850" x="3241675" y="2347913"/>
          <p14:tracePt t="20850" x="3241675" y="2366963"/>
          <p14:tracePt t="20869" x="3241675" y="2393950"/>
          <p14:tracePt t="20883" x="3170238" y="2428875"/>
          <p14:tracePt t="20883" x="3125788" y="2438400"/>
          <p14:tracePt t="20901" x="3089275" y="2455863"/>
          <p14:tracePt t="20918" x="3027363" y="2465388"/>
          <p14:tracePt t="20935" x="3009900" y="2473325"/>
          <p14:tracePt t="20951" x="2965450" y="2490788"/>
          <p14:tracePt t="20968" x="2955925" y="2490788"/>
          <p14:tracePt t="20983" x="2990850" y="2465388"/>
          <p14:tracePt t="21285" x="3017838" y="2446338"/>
          <p14:tracePt t="21293" x="3054350" y="2446338"/>
          <p14:tracePt t="21301" x="3125788" y="2428875"/>
          <p14:tracePt t="21318" x="3187700" y="2419350"/>
          <p14:tracePt t="21336" x="3241675" y="2401888"/>
          <p14:tracePt t="21351" x="3330575" y="2401888"/>
          <p14:tracePt t="21368" x="3455988" y="2393950"/>
          <p14:tracePt t="21384" x="3608388" y="2384425"/>
          <p14:tracePt t="21401" x="3768725" y="2357438"/>
          <p14:tracePt t="21418" x="3911600" y="2347913"/>
          <p14:tracePt t="21434" x="4044950" y="2347913"/>
          <p14:tracePt t="21450" x="4276725" y="2339975"/>
          <p14:tracePt t="21469" x="4446588" y="2339975"/>
          <p14:tracePt t="21486" x="4518025" y="2339975"/>
          <p14:tracePt t="21501" x="4652963" y="2339975"/>
          <p14:tracePt t="21518" x="4724400" y="2339975"/>
          <p14:tracePt t="21535" x="4741863" y="2330450"/>
          <p14:tracePt t="21550" x="4759325" y="2330450"/>
          <p14:tracePt t="21573" x="4776788" y="2330450"/>
          <p14:tracePt t="21584" x="4840288" y="2330450"/>
          <p14:tracePt t="21601" x="4875213" y="2330450"/>
          <p14:tracePt t="21616" x="4938713" y="2330450"/>
          <p14:tracePt t="21634" x="4973638" y="2330450"/>
          <p14:tracePt t="21634" x="4991100" y="2330450"/>
          <p14:tracePt t="21653" x="5000625" y="2330450"/>
          <p14:tracePt t="21666" x="5054600" y="2330450"/>
          <p14:tracePt t="21685" x="5072063" y="2330450"/>
          <p14:tracePt t="21700" x="5089525" y="2330450"/>
          <p14:tracePt t="21716" x="5099050" y="2330450"/>
          <p14:tracePt t="21893" x="5108575" y="2330450"/>
          <p14:tracePt t="21925" x="5126038" y="2330450"/>
          <p14:tracePt t="21933" x="5143500" y="2330450"/>
          <p14:tracePt t="21952" x="5180013" y="2330450"/>
          <p14:tracePt t="21968" x="5205413" y="2330450"/>
          <p14:tracePt t="21984" x="5276850" y="2330450"/>
          <p14:tracePt t="21984" x="5303838" y="2330450"/>
          <p14:tracePt t="22006" x="5330825" y="2330450"/>
          <p14:tracePt t="22016" x="5384800" y="2330450"/>
          <p14:tracePt t="22034" x="5429250" y="2330450"/>
          <p14:tracePt t="22050" x="5473700" y="2330450"/>
          <p14:tracePt t="22050" x="5500688" y="2330450"/>
          <p14:tracePt t="22069" x="5537200" y="2330450"/>
          <p14:tracePt t="22084" x="5616575" y="2330450"/>
          <p14:tracePt t="22084" x="5653088" y="2330450"/>
          <p14:tracePt t="22101" x="5688013" y="2330450"/>
          <p14:tracePt t="22116" x="5724525" y="2330450"/>
          <p14:tracePt t="22135" x="5759450" y="2330450"/>
          <p14:tracePt t="22151" x="5786438" y="2330450"/>
          <p14:tracePt t="22167" x="5795963" y="2330450"/>
          <p14:tracePt t="22183" x="5813425" y="2330450"/>
          <p14:tracePt t="22202" x="5822950" y="2330450"/>
          <p14:tracePt t="22217" x="5830888" y="2330450"/>
          <p14:tracePt t="22217" x="5840413" y="2330450"/>
          <p14:tracePt t="22238" x="5848350" y="2330450"/>
          <p14:tracePt t="22252" x="5857875" y="2322513"/>
          <p14:tracePt t="22265" x="5867400" y="2322513"/>
          <p14:tracePt t="22284" x="5875338" y="2322513"/>
          <p14:tracePt t="22301" x="5894388" y="2322513"/>
          <p14:tracePt t="22318" x="5911850" y="2322513"/>
          <p14:tracePt t="22334" x="5929313" y="2312988"/>
          <p14:tracePt t="22351" x="5965825" y="2312988"/>
          <p14:tracePt t="22367" x="5973763" y="2312988"/>
          <p14:tracePt t="22383" x="5991225" y="2312988"/>
          <p14:tracePt t="22400" x="6010275" y="2312988"/>
          <p14:tracePt t="22417" x="6018213" y="2312988"/>
          <p14:tracePt t="22509" x="6027738" y="2312988"/>
          <p14:tracePt t="22517" x="6045200" y="2312988"/>
          <p14:tracePt t="22534" x="6054725" y="2303463"/>
          <p14:tracePt t="22549" x="6062663" y="2303463"/>
          <p14:tracePt t="22567" x="6072188" y="2303463"/>
          <p14:tracePt t="22582" x="6081713" y="2303463"/>
          <p14:tracePt t="22599" x="6089650" y="2303463"/>
          <p14:tracePt t="22616" x="6116638" y="2303463"/>
          <p14:tracePt t="22634" x="6153150" y="2286000"/>
          <p14:tracePt t="22634" x="6161088" y="2286000"/>
          <p14:tracePt t="22653" x="6188075" y="2286000"/>
          <p14:tracePt t="22666" x="6215063" y="2286000"/>
          <p14:tracePt t="22666" x="6224588" y="2286000"/>
          <p14:tracePt t="22685" x="6269038" y="2286000"/>
          <p14:tracePt t="22701" x="6286500" y="2286000"/>
          <p14:tracePt t="22717" x="6296025" y="2286000"/>
          <p14:tracePt t="22734" x="6303963" y="2286000"/>
          <p14:tracePt t="22750" x="6340475" y="2286000"/>
          <p14:tracePt t="22768" x="6375400" y="2286000"/>
          <p14:tracePt t="22785" x="6438900" y="2286000"/>
          <p14:tracePt t="22800" x="6446838" y="2286000"/>
          <p14:tracePt t="22816" x="6491288" y="2286000"/>
          <p14:tracePt t="22833" x="6554788" y="2286000"/>
          <p14:tracePt t="22850" x="6599238" y="2286000"/>
          <p14:tracePt t="22850" x="6626225" y="2286000"/>
          <p14:tracePt t="22869" x="6643688" y="2286000"/>
          <p14:tracePt t="22883" x="6680200" y="2286000"/>
          <p14:tracePt t="22883" x="6705600" y="2286000"/>
          <p14:tracePt t="22901" x="6769100" y="2286000"/>
          <p14:tracePt t="22917" x="6858000" y="2286000"/>
          <p14:tracePt t="22934" x="6938963" y="2286000"/>
          <p14:tracePt t="22951" x="7027863" y="2286000"/>
          <p14:tracePt t="22968" x="7089775" y="2295525"/>
          <p14:tracePt t="22983" x="7126288" y="2295525"/>
          <p14:tracePt t="23000" x="7143750" y="2295525"/>
          <p14:tracePt t="23017" x="7161213" y="2295525"/>
          <p14:tracePt t="23036" x="7170738" y="2303463"/>
          <p14:tracePt t="23050" x="7180263" y="2303463"/>
          <p14:tracePt t="23066" x="7215188" y="2312988"/>
          <p14:tracePt t="23086" x="7224713" y="2312988"/>
          <p14:tracePt t="23101" x="7251700" y="2312988"/>
          <p14:tracePt t="23118" x="7269163" y="2312988"/>
          <p14:tracePt t="23134" x="7296150" y="2312988"/>
          <p14:tracePt t="23151" x="7313613" y="2312988"/>
          <p14:tracePt t="23168" x="7331075" y="2312988"/>
          <p14:tracePt t="23184" x="7375525" y="2312988"/>
          <p14:tracePt t="23200" x="7419975" y="2312988"/>
          <p14:tracePt t="23217" x="7439025" y="2312988"/>
          <p14:tracePt t="23217" x="7466013" y="2312988"/>
          <p14:tracePt t="23237" x="7483475" y="2312988"/>
          <p14:tracePt t="23250" x="7500938" y="2322513"/>
          <p14:tracePt t="23266" x="7537450" y="2322513"/>
          <p14:tracePt t="23266" x="7562850" y="2322513"/>
          <p14:tracePt t="23285" x="7608888" y="2322513"/>
          <p14:tracePt t="23302" x="7661275" y="2330450"/>
          <p14:tracePt t="23318" x="7705725" y="2339975"/>
          <p14:tracePt t="23334" x="7724775" y="2339975"/>
          <p14:tracePt t="23351" x="7742238" y="2339975"/>
          <p14:tracePt t="23367" x="7786688" y="2339975"/>
          <p14:tracePt t="23383" x="7831138" y="2347913"/>
          <p14:tracePt t="23400" x="7867650" y="2347913"/>
          <p14:tracePt t="23417" x="7894638" y="2357438"/>
          <p14:tracePt t="23433" x="7912100" y="2357438"/>
          <p14:tracePt t="23450" x="7929563" y="2357438"/>
          <p14:tracePt t="23467" x="7947025" y="2357438"/>
          <p14:tracePt t="23482" x="7956550" y="2357438"/>
          <p14:tracePt t="23482" x="7966075" y="2357438"/>
          <p14:tracePt t="23501" x="7974013" y="2357438"/>
          <p14:tracePt t="23518" x="7991475" y="2357438"/>
          <p14:tracePt t="23533" x="8001000" y="2366963"/>
          <p14:tracePt t="23550" x="8010525" y="2366963"/>
          <p14:tracePt t="23567" x="8018463" y="2366963"/>
          <p14:tracePt t="23597" x="8027988" y="2366963"/>
          <p14:tracePt t="23813" x="8018463" y="2366963"/>
          <p14:tracePt t="23996" x="7991475" y="2366963"/>
          <p14:tracePt t="24005" x="7956550" y="2366963"/>
          <p14:tracePt t="24017" x="7786688" y="2366963"/>
          <p14:tracePt t="24034" x="7537450" y="2366963"/>
          <p14:tracePt t="24034" x="7340600" y="2366963"/>
          <p14:tracePt t="24053" x="7170738" y="2366963"/>
          <p14:tracePt t="24066" x="6848475" y="2366963"/>
          <p14:tracePt t="24081" x="6562725" y="2401888"/>
          <p14:tracePt t="24098" x="6286500" y="2411413"/>
          <p14:tracePt t="24098" x="6116638" y="2411413"/>
          <p14:tracePt t="24116" x="5919788" y="2411413"/>
          <p14:tracePt t="24131" x="5491163" y="2411413"/>
          <p14:tracePt t="24148" x="5357813" y="2419350"/>
          <p14:tracePt t="24163" x="5089525" y="2465388"/>
          <p14:tracePt t="24181" x="4813300" y="2509838"/>
          <p14:tracePt t="24201" x="4500563" y="2536825"/>
          <p14:tracePt t="24217" x="4071938" y="2562225"/>
          <p14:tracePt t="24217" x="3884613" y="2589213"/>
          <p14:tracePt t="24237" x="3732213" y="2598738"/>
          <p14:tracePt t="24250" x="3429000" y="2625725"/>
          <p14:tracePt t="24250" x="3276600" y="2633663"/>
          <p14:tracePt t="24272" x="3152775" y="2652713"/>
          <p14:tracePt t="24281" x="2928938" y="2697163"/>
          <p14:tracePt t="24297" x="2687638" y="2714625"/>
          <p14:tracePt t="24297" x="2554288" y="2724150"/>
          <p14:tracePt t="24316" x="2438400" y="2732088"/>
          <p14:tracePt t="24330" x="2108200" y="2741613"/>
          <p14:tracePt t="24351" x="1928813" y="2741613"/>
          <p14:tracePt t="24367" x="1795463" y="2741613"/>
          <p14:tracePt t="24384" x="1758950" y="2741613"/>
          <p14:tracePt t="24400" x="1714500" y="2741613"/>
          <p14:tracePt t="24416" x="1679575" y="2741613"/>
          <p14:tracePt t="24434" x="1625600" y="2732088"/>
          <p14:tracePt t="24450" x="1589088" y="2714625"/>
          <p14:tracePt t="24450" x="1562100" y="2705100"/>
          <p14:tracePt t="24469" x="1536700" y="2705100"/>
          <p14:tracePt t="24483" x="1482725" y="2705100"/>
          <p14:tracePt t="24483" x="1465263" y="2705100"/>
          <p14:tracePt t="24501" x="1411288" y="2705100"/>
          <p14:tracePt t="24517" x="1357313" y="2705100"/>
          <p14:tracePt t="24535" x="1295400" y="2705100"/>
          <p14:tracePt t="24551" x="1223963" y="2705100"/>
          <p14:tracePt t="24568" x="1133475" y="2705100"/>
          <p14:tracePt t="24584" x="1089025" y="2705100"/>
          <p14:tracePt t="24600" x="1098550" y="2705100"/>
          <p14:tracePt t="24645" x="1116013" y="2705100"/>
          <p14:tracePt t="24653" x="1133475" y="2705100"/>
          <p14:tracePt t="24666" x="1214438" y="2705100"/>
          <p14:tracePt t="24682" x="1322388" y="2705100"/>
          <p14:tracePt t="24682" x="1393825" y="2705100"/>
          <p14:tracePt t="24701" x="1562100" y="2705100"/>
          <p14:tracePt t="24717" x="1643063" y="2705100"/>
          <p14:tracePt t="24732" x="1785938" y="2705100"/>
          <p14:tracePt t="24751" x="1911350" y="2705100"/>
          <p14:tracePt t="24767" x="1955800" y="2705100"/>
          <p14:tracePt t="24784" x="1965325" y="2705100"/>
          <p14:tracePt t="24845" x="1973263" y="2705100"/>
          <p14:tracePt t="24868" x="1990725" y="2705100"/>
          <p14:tracePt t="24877" x="2009775" y="2714625"/>
          <p14:tracePt t="24893" x="2027238" y="2714625"/>
          <p14:tracePt t="24901" x="2044700" y="2714625"/>
          <p14:tracePt t="24918" x="2089150" y="2714625"/>
          <p14:tracePt t="24934" x="2143125" y="2714625"/>
          <p14:tracePt t="24950" x="2187575" y="2724150"/>
          <p14:tracePt t="24967" x="2232025" y="2732088"/>
          <p14:tracePt t="24983" x="2259013" y="2741613"/>
          <p14:tracePt t="25001" x="2303463" y="2741613"/>
          <p14:tracePt t="25017" x="2347913" y="2751138"/>
          <p14:tracePt t="25033" x="2393950" y="2751138"/>
          <p14:tracePt t="25033" x="2401888" y="2751138"/>
          <p14:tracePt t="25052" x="2428875" y="2751138"/>
          <p14:tracePt t="25066" x="2446338" y="2751138"/>
          <p14:tracePt t="25083" x="2473325" y="2751138"/>
          <p14:tracePt t="25083" x="2482850" y="2751138"/>
          <p14:tracePt t="25101" x="2527300" y="2751138"/>
          <p14:tracePt t="25118" x="2554288" y="2751138"/>
          <p14:tracePt t="25134" x="2581275" y="2751138"/>
          <p14:tracePt t="25151" x="2598738" y="2751138"/>
          <p14:tracePt t="25166" x="2616200" y="2751138"/>
          <p14:tracePt t="25184" x="2625725" y="2751138"/>
          <p14:tracePt t="25205" x="2633663" y="2751138"/>
          <p14:tracePt t="25237" x="2652713" y="2751138"/>
          <p14:tracePt t="25245" x="2660650" y="2751138"/>
          <p14:tracePt t="25295" x="2679700" y="2751138"/>
          <p14:tracePt t="25621" x="2687638" y="2751138"/>
          <p14:tracePt t="25629" x="2705100" y="2751138"/>
          <p14:tracePt t="25636" x="2714625" y="2751138"/>
          <p14:tracePt t="25650" x="2751138" y="2751138"/>
          <p14:tracePt t="25666" x="2795588" y="2751138"/>
          <p14:tracePt t="25666" x="2822575" y="2751138"/>
          <p14:tracePt t="25685" x="2847975" y="2751138"/>
          <p14:tracePt t="25698" x="2973388" y="2751138"/>
          <p14:tracePt t="25718" x="3062288" y="2751138"/>
          <p14:tracePt t="25734" x="3160713" y="2751138"/>
          <p14:tracePt t="25751" x="3232150" y="2751138"/>
          <p14:tracePt t="25767" x="3276600" y="2751138"/>
          <p14:tracePt t="25783" x="3313113" y="2751138"/>
          <p14:tracePt t="25802" x="3322638" y="2751138"/>
          <p14:tracePt t="25816" x="3330575" y="2751138"/>
          <p14:tracePt t="25834" x="3340100" y="2751138"/>
          <p14:tracePt t="25848" x="3357563" y="2751138"/>
          <p14:tracePt t="25865" x="3367088" y="2751138"/>
          <p14:tracePt t="25882" x="3384550" y="2751138"/>
          <p14:tracePt t="25882" x="3402013" y="2751138"/>
          <p14:tracePt t="25901" x="3438525" y="2751138"/>
          <p14:tracePt t="25917" x="3455988" y="2751138"/>
          <p14:tracePt t="25931" x="3473450" y="2751138"/>
          <p14:tracePt t="26141" x="3482975" y="2751138"/>
          <p14:tracePt t="26157" x="3490913" y="2751138"/>
          <p14:tracePt t="26167" x="3500438" y="2751138"/>
          <p14:tracePt t="26183" x="3536950" y="2751138"/>
          <p14:tracePt t="26199" x="3581400" y="2751138"/>
          <p14:tracePt t="26217" x="3643313" y="2751138"/>
          <p14:tracePt t="26233" x="3732213" y="2751138"/>
          <p14:tracePt t="26233" x="3768725" y="2751138"/>
          <p14:tracePt t="26253" x="3813175" y="2751138"/>
          <p14:tracePt t="26266" x="3867150" y="2751138"/>
          <p14:tracePt t="26284" x="3902075" y="2751138"/>
          <p14:tracePt t="26299" x="3983038" y="2751138"/>
          <p14:tracePt t="26299" x="4027488" y="2751138"/>
          <p14:tracePt t="26319" x="4098925" y="2751138"/>
          <p14:tracePt t="26334" x="4152900" y="2751138"/>
          <p14:tracePt t="26350" x="4179888" y="2751138"/>
          <p14:tracePt t="26367" x="4205288" y="2751138"/>
          <p14:tracePt t="26384" x="4259263" y="2751138"/>
          <p14:tracePt t="26400" x="4313238" y="2751138"/>
          <p14:tracePt t="26416" x="4357688" y="2751138"/>
          <p14:tracePt t="26433" x="4375150" y="2751138"/>
          <p14:tracePt t="26449" x="4394200" y="2751138"/>
          <p14:tracePt t="26466" x="4419600" y="2751138"/>
          <p14:tracePt t="26483" x="4456113" y="2751138"/>
          <p14:tracePt t="26499" x="4491038" y="2768600"/>
          <p14:tracePt t="26517" x="4518025" y="2768600"/>
          <p14:tracePt t="26534" x="4527550" y="2768600"/>
          <p14:tracePt t="26550" x="4537075" y="2768600"/>
          <p14:tracePt t="26566" x="4545013" y="2768600"/>
          <p14:tracePt t="26582" x="4581525" y="2768600"/>
          <p14:tracePt t="26600" x="4589463" y="2768600"/>
          <p14:tracePt t="26615" x="4616450" y="2768600"/>
          <p14:tracePt t="26634" x="4633913" y="2768600"/>
          <p14:tracePt t="26649" x="4652963" y="2768600"/>
          <p14:tracePt t="26667" x="4670425" y="2768600"/>
          <p14:tracePt t="26667" x="4679950" y="2768600"/>
          <p14:tracePt t="26685" x="4687888" y="2768600"/>
          <p14:tracePt t="26699" x="4697413" y="2768600"/>
          <p14:tracePt t="26717" x="4714875" y="2768600"/>
          <p14:tracePt t="26734" x="4724400" y="2768600"/>
          <p14:tracePt t="26750" x="4759325" y="2776538"/>
          <p14:tracePt t="26767" x="4786313" y="2776538"/>
          <p14:tracePt t="26783" x="4795838" y="2776538"/>
          <p14:tracePt t="26798" x="4803775" y="2776538"/>
          <p14:tracePt t="26821" x="4822825" y="2776538"/>
          <p14:tracePt t="26845" x="4830763" y="2776538"/>
          <p14:tracePt t="26862" x="4840288" y="2776538"/>
          <p14:tracePt t="26869" x="4857750" y="2776538"/>
          <p14:tracePt t="26882" x="4894263" y="2776538"/>
          <p14:tracePt t="26882" x="4911725" y="2776538"/>
          <p14:tracePt t="26901" x="4919663" y="2776538"/>
          <p14:tracePt t="26915" x="4983163" y="2776538"/>
          <p14:tracePt t="26934" x="5027613" y="2776538"/>
          <p14:tracePt t="26949" x="5045075" y="2776538"/>
          <p14:tracePt t="26966" x="5072063" y="2776538"/>
          <p14:tracePt t="26981" x="5081588" y="2776538"/>
          <p14:tracePt t="26998" x="5099050" y="2776538"/>
          <p14:tracePt t="27017" x="5108575" y="2776538"/>
          <p14:tracePt t="27031" x="5116513" y="2776538"/>
          <p14:tracePt t="27049" x="5133975" y="2776538"/>
          <p14:tracePt t="27066" x="5160963" y="2776538"/>
          <p14:tracePt t="27082" x="5180013" y="2776538"/>
          <p14:tracePt t="27098" x="5214938" y="2776538"/>
          <p14:tracePt t="27098" x="5224463" y="2776538"/>
          <p14:tracePt t="27117" x="5232400" y="2776538"/>
          <p14:tracePt t="27131" x="5241925" y="2776538"/>
          <p14:tracePt t="27428" x="5259388" y="2776538"/>
          <p14:tracePt t="27445" x="5276850" y="2776538"/>
          <p14:tracePt t="27452" x="5286375" y="2776538"/>
          <p14:tracePt t="27469" x="5295900" y="2776538"/>
          <p14:tracePt t="27493" x="5303838" y="2776538"/>
          <p14:tracePt t="27501" x="5313363" y="2776538"/>
          <p14:tracePt t="27517" x="5357813" y="2776538"/>
          <p14:tracePt t="27533" x="5384800" y="2776538"/>
          <p14:tracePt t="27550" x="5411788" y="2776538"/>
          <p14:tracePt t="27566" x="5429250" y="2776538"/>
          <p14:tracePt t="27583" x="5456238" y="2776538"/>
          <p14:tracePt t="27600" x="5465763" y="2776538"/>
          <p14:tracePt t="27615" x="5483225" y="2776538"/>
          <p14:tracePt t="27633" x="5510213" y="2776538"/>
          <p14:tracePt t="27649" x="5562600" y="2776538"/>
          <p14:tracePt t="27649" x="5589588" y="2776538"/>
          <p14:tracePt t="27669" x="5608638" y="2776538"/>
          <p14:tracePt t="27684" x="5643563" y="2776538"/>
          <p14:tracePt t="27684" x="5680075" y="2776538"/>
          <p14:tracePt t="27701" x="5688013" y="2776538"/>
          <p14:tracePt t="27715" x="5724525" y="2776538"/>
          <p14:tracePt t="27733" x="5732463" y="2776538"/>
          <p14:tracePt t="27749" x="5751513" y="2776538"/>
          <p14:tracePt t="27766" x="5776913" y="2776538"/>
          <p14:tracePt t="27783" x="5795963" y="2776538"/>
          <p14:tracePt t="27800" x="5822950" y="2776538"/>
          <p14:tracePt t="27817" x="5840413" y="2776538"/>
          <p14:tracePt t="27834" x="5884863" y="2776538"/>
          <p14:tracePt t="27850" x="5902325" y="2776538"/>
          <p14:tracePt t="27867" x="5929313" y="2776538"/>
          <p14:tracePt t="27867" x="5956300" y="2776538"/>
          <p14:tracePt t="27885" x="5973763" y="2776538"/>
          <p14:tracePt t="27898" x="6010275" y="2776538"/>
          <p14:tracePt t="27898" x="6027738" y="2776538"/>
          <p14:tracePt t="27916" x="6062663" y="2776538"/>
          <p14:tracePt t="27934" x="6081713" y="2776538"/>
          <p14:tracePt t="27950" x="6099175" y="2776538"/>
          <p14:tracePt t="27966" x="6108700" y="2776538"/>
          <p14:tracePt t="27982" x="6126163" y="2776538"/>
          <p14:tracePt t="28001" x="6143625" y="2776538"/>
          <p14:tracePt t="28017" x="6170613" y="2776538"/>
          <p14:tracePt t="28034" x="6188075" y="2786063"/>
          <p14:tracePt t="28051" x="6197600" y="2786063"/>
          <p14:tracePt t="28064" x="6205538" y="2786063"/>
          <p14:tracePt t="28078" x="6224588" y="2786063"/>
          <p14:tracePt t="28097" x="6242050" y="2786063"/>
          <p14:tracePt t="28113" x="6251575" y="2786063"/>
          <p14:tracePt t="28132" x="6259513" y="2786063"/>
          <p14:tracePt t="28148" x="6276975" y="2795588"/>
          <p14:tracePt t="28162" x="6296025" y="2795588"/>
          <p14:tracePt t="28181" x="6313488" y="2803525"/>
          <p14:tracePt t="28200" x="6323013" y="2803525"/>
          <p14:tracePt t="28215" x="6330950" y="2803525"/>
          <p14:tracePt t="28253" x="6340475" y="2803525"/>
          <p14:tracePt t="28325" x="6357938" y="2822575"/>
          <p14:tracePt t="28341" x="6367463" y="2822575"/>
          <p14:tracePt t="28350" x="6402388" y="2822575"/>
          <p14:tracePt t="28368" x="6438900" y="2822575"/>
          <p14:tracePt t="28383" x="6483350" y="2830513"/>
          <p14:tracePt t="28399" x="6491288" y="2830513"/>
          <p14:tracePt t="28415" x="6518275" y="2840038"/>
          <p14:tracePt t="28433" x="6527800" y="2840038"/>
          <p14:tracePt t="28449" x="6545263" y="2847975"/>
          <p14:tracePt t="28466" x="6554788" y="2847975"/>
          <p14:tracePt t="28481" x="6581775" y="2847975"/>
          <p14:tracePt t="28481" x="6599238" y="2847975"/>
          <p14:tracePt t="28501" x="6608763" y="2847975"/>
          <p14:tracePt t="28514" x="6626225" y="2847975"/>
          <p14:tracePt t="28531" x="6661150" y="2847975"/>
          <p14:tracePt t="28551" x="6680200" y="2847975"/>
          <p14:tracePt t="28567" x="6688138" y="2847975"/>
          <p14:tracePt t="28582" x="6697663" y="2847975"/>
          <p14:tracePt t="28599" x="6705600" y="2847975"/>
          <p14:tracePt t="28621" x="6715125" y="2847975"/>
          <p14:tracePt t="28632" x="6742113" y="2847975"/>
          <p14:tracePt t="28649" x="6769100" y="2847975"/>
          <p14:tracePt t="28666" x="6796088" y="2847975"/>
          <p14:tracePt t="28682" x="6813550" y="2847975"/>
          <p14:tracePt t="28699" x="6831013" y="2847975"/>
          <p14:tracePt t="28714" x="6858000" y="2847975"/>
          <p14:tracePt t="28733" x="6919913" y="2847975"/>
          <p14:tracePt t="28749" x="7000875" y="2847975"/>
          <p14:tracePt t="28766" x="7054850" y="2847975"/>
          <p14:tracePt t="28783" x="7089775" y="2847975"/>
          <p14:tracePt t="28800" x="7116763" y="2847975"/>
          <p14:tracePt t="28816" x="7134225" y="2847975"/>
          <p14:tracePt t="28831" x="7143750" y="2847975"/>
          <p14:tracePt t="28964" x="7153275" y="2847975"/>
          <p14:tracePt t="28989" x="7161213" y="2847975"/>
          <p14:tracePt t="28997" x="7188200" y="2847975"/>
          <p14:tracePt t="29016" x="7205663" y="2847975"/>
          <p14:tracePt t="29032" x="7215188" y="2847975"/>
          <p14:tracePt t="29049" x="7242175" y="2847975"/>
          <p14:tracePt t="29066" x="7251700" y="2840038"/>
          <p14:tracePt t="29084" x="7259638" y="2840038"/>
          <p14:tracePt t="29110" x="7269163" y="2840038"/>
          <p14:tracePt t="29125" x="7286625" y="2840038"/>
          <p14:tracePt t="29133" x="7304088" y="2840038"/>
          <p14:tracePt t="29148" x="7313613" y="2830513"/>
          <p14:tracePt t="29164" x="7323138" y="2830513"/>
          <p14:tracePt t="29180" x="7340600" y="2830513"/>
          <p14:tracePt t="29198" x="7358063" y="2830513"/>
          <p14:tracePt t="29214" x="7385050" y="2830513"/>
          <p14:tracePt t="29230" x="7394575" y="2830513"/>
          <p14:tracePt t="29246" x="7412038" y="2822575"/>
          <p14:tracePt t="29264" x="7419975" y="2822575"/>
          <p14:tracePt t="29279" x="7439025" y="2822575"/>
          <p14:tracePt t="29295" x="7466013" y="2813050"/>
          <p14:tracePt t="29314" x="7491413" y="2803525"/>
          <p14:tracePt t="29330" x="7510463" y="2803525"/>
          <p14:tracePt t="29346" x="7518400" y="2803525"/>
          <p14:tracePt t="29362" x="7527925" y="2803525"/>
          <p14:tracePt t="29389" x="7537450" y="2803525"/>
          <p14:tracePt t="29399" x="7527925" y="2803525"/>
          <p14:tracePt t="29949" x="7510463" y="2803525"/>
          <p14:tracePt t="29957" x="7456488" y="2803525"/>
          <p14:tracePt t="29965" x="7385050" y="2803525"/>
          <p14:tracePt t="29983" x="7340600" y="2803525"/>
          <p14:tracePt t="29999" x="7242175" y="2803525"/>
          <p14:tracePt t="29999" x="7161213" y="2803525"/>
          <p14:tracePt t="30021" x="7081838" y="2803525"/>
          <p14:tracePt t="30032" x="6919913" y="2803525"/>
          <p14:tracePt t="30048" x="6742113" y="2803525"/>
          <p14:tracePt t="30066" x="6527800" y="2803525"/>
          <p14:tracePt t="30081" x="6313488" y="2803525"/>
          <p14:tracePt t="30098" x="6089650" y="2813050"/>
          <p14:tracePt t="30098" x="5983288" y="2813050"/>
          <p14:tracePt t="30117" x="5751513" y="2813050"/>
          <p14:tracePt t="30135" x="5634038" y="2813050"/>
          <p14:tracePt t="30149" x="5411788" y="2822575"/>
          <p14:tracePt t="30166" x="5187950" y="2830513"/>
          <p14:tracePt t="30182" x="4938713" y="2830513"/>
          <p14:tracePt t="30199" x="4660900" y="2830513"/>
          <p14:tracePt t="30216" x="4402138" y="2830513"/>
          <p14:tracePt t="30232" x="4187825" y="2830513"/>
          <p14:tracePt t="30249" x="4037013" y="2840038"/>
          <p14:tracePt t="30265" x="3902075" y="2847975"/>
          <p14:tracePt t="30282" x="3759200" y="2847975"/>
          <p14:tracePt t="30298" x="3571875" y="2847975"/>
          <p14:tracePt t="30298" x="3473450" y="2847975"/>
          <p14:tracePt t="30317" x="3286125" y="2857500"/>
          <p14:tracePt t="30333" x="3179763" y="2867025"/>
          <p14:tracePt t="30348" x="2973388" y="2894013"/>
          <p14:tracePt t="30365" x="2795588" y="2901950"/>
          <p14:tracePt t="30383" x="2616200" y="2919413"/>
          <p14:tracePt t="30400" x="2411413" y="2938463"/>
          <p14:tracePt t="30415" x="2187575" y="2946400"/>
          <p14:tracePt t="30431" x="1982788" y="2973388"/>
          <p14:tracePt t="30448" x="1812925" y="3017838"/>
          <p14:tracePt t="30465" x="1660525" y="3036888"/>
          <p14:tracePt t="30482" x="1527175" y="3044825"/>
          <p14:tracePt t="30482" x="1473200" y="3054350"/>
          <p14:tracePt t="30501" x="1411288" y="3054350"/>
          <p14:tracePt t="30514" x="1312863" y="3062288"/>
          <p14:tracePt t="30514" x="1268413" y="3062288"/>
          <p14:tracePt t="30533" x="1214438" y="3089275"/>
          <p14:tracePt t="30550" x="1152525" y="3108325"/>
          <p14:tracePt t="30567" x="1081088" y="3116263"/>
          <p14:tracePt t="30582" x="1054100" y="3116263"/>
          <p14:tracePt t="30599" x="982663" y="3133725"/>
          <p14:tracePt t="30615" x="928688" y="3143250"/>
          <p14:tracePt t="30632" x="866775" y="3160713"/>
          <p14:tracePt t="30648" x="847725" y="3170238"/>
          <p14:tracePt t="30666" x="830263" y="3179763"/>
          <p14:tracePt t="30682" x="822325" y="3179763"/>
          <p14:tracePt t="30698" x="812800" y="3197225"/>
          <p14:tracePt t="30698" x="795338" y="3197225"/>
          <p14:tracePt t="30717" x="776288" y="3205163"/>
          <p14:tracePt t="30733" x="776288" y="3214688"/>
          <p14:tracePt t="30781" x="803275" y="3214688"/>
          <p14:tracePt t="30789" x="830263" y="3214688"/>
          <p14:tracePt t="30799" x="884238" y="3214688"/>
          <p14:tracePt t="30815" x="928688" y="3214688"/>
          <p14:tracePt t="30830" x="1071563" y="3214688"/>
          <p14:tracePt t="30849" x="1214438" y="3214688"/>
          <p14:tracePt t="30866" x="1322388" y="3214688"/>
          <p14:tracePt t="30866" x="1374775" y="3214688"/>
          <p14:tracePt t="30885" x="1411288" y="3214688"/>
          <p14:tracePt t="30897" x="1473200" y="3214688"/>
          <p14:tracePt t="30897" x="1509713" y="3214688"/>
          <p14:tracePt t="30917" x="1544638" y="3214688"/>
          <p14:tracePt t="30930" x="1633538" y="3214688"/>
          <p14:tracePt t="30950" x="1660525" y="3214688"/>
          <p14:tracePt t="30966" x="1670050" y="3214688"/>
          <p14:tracePt t="30982" x="1679575" y="3214688"/>
          <p14:tracePt t="31061" x="1687513" y="3214688"/>
          <p14:tracePt t="31069" x="1704975" y="3214688"/>
          <p14:tracePt t="31085" x="1724025" y="3214688"/>
          <p14:tracePt t="31100" x="1741488" y="3214688"/>
          <p14:tracePt t="31114" x="1758950" y="3205163"/>
          <p14:tracePt t="31114" x="1768475" y="3205163"/>
          <p14:tracePt t="31133" x="1776413" y="3197225"/>
          <p14:tracePt t="31148" x="1785938" y="3197225"/>
          <p14:tracePt t="31205" x="1795463" y="3187700"/>
          <p14:tracePt t="31213" x="1812925" y="3187700"/>
          <p14:tracePt t="31231" x="1830388" y="3187700"/>
          <p14:tracePt t="31249" x="1847850" y="3187700"/>
          <p14:tracePt t="31265" x="1874838" y="3179763"/>
          <p14:tracePt t="31281" x="1893888" y="3179763"/>
          <p14:tracePt t="31298" x="1938338" y="3170238"/>
          <p14:tracePt t="31298" x="1955800" y="3170238"/>
          <p14:tracePt t="31317" x="1982788" y="3170238"/>
          <p14:tracePt t="31333" x="2017713" y="3160713"/>
          <p14:tracePt t="31350" x="2062163" y="3143250"/>
          <p14:tracePt t="31366" x="2143125" y="3143250"/>
          <p14:tracePt t="31382" x="2205038" y="3133725"/>
          <p14:tracePt t="31401" x="2251075" y="3133725"/>
          <p14:tracePt t="31416" x="2286000" y="3133725"/>
          <p14:tracePt t="31431" x="2347913" y="3133725"/>
          <p14:tracePt t="31448" x="2401888" y="3133725"/>
          <p14:tracePt t="31465" x="2455863" y="3133725"/>
          <p14:tracePt t="31481" x="2490788" y="3125788"/>
          <p14:tracePt t="31481" x="2509838" y="3125788"/>
          <p14:tracePt t="31501" x="2527300" y="3125788"/>
          <p14:tracePt t="31514" x="2571750" y="3116263"/>
          <p14:tracePt t="31534" x="2581275" y="3116263"/>
          <p14:tracePt t="31549" x="2598738" y="3116263"/>
          <p14:tracePt t="31566" x="2625725" y="3116263"/>
          <p14:tracePt t="31582" x="2670175" y="3116263"/>
          <p14:tracePt t="31599" x="2697163" y="3116263"/>
          <p14:tracePt t="31615" x="2741613" y="3108325"/>
          <p14:tracePt t="31632" x="2768600" y="3098800"/>
          <p14:tracePt t="31648" x="2803525" y="3098800"/>
          <p14:tracePt t="31665" x="2813050" y="3098800"/>
          <p14:tracePt t="31681" x="2840038" y="3098800"/>
          <p14:tracePt t="31697" x="2857500" y="3098800"/>
          <p14:tracePt t="31697" x="2867025" y="3098800"/>
          <p14:tracePt t="31717" x="2884488" y="3098800"/>
          <p14:tracePt t="31733" x="2901950" y="3098800"/>
          <p14:tracePt t="31749" x="2911475" y="3098800"/>
          <p14:tracePt t="31765" x="2946400" y="3098800"/>
          <p14:tracePt t="31782" x="2965450" y="3098800"/>
          <p14:tracePt t="31799" x="2973388" y="3098800"/>
          <p14:tracePt t="31815" x="2982913" y="3098800"/>
          <p14:tracePt t="31845" x="2990850" y="3098800"/>
          <p14:tracePt t="31861" x="3000375" y="3098800"/>
          <p14:tracePt t="31877" x="3009900" y="3098800"/>
          <p14:tracePt t="31901" x="3017838" y="3098800"/>
          <p14:tracePt t="31909" x="3027363" y="3098800"/>
          <p14:tracePt t="31917" x="3036888" y="3098800"/>
          <p14:tracePt t="31931" x="3071813" y="3098800"/>
          <p14:tracePt t="31949" x="3116263" y="3098800"/>
          <p14:tracePt t="31966" x="3152775" y="3098800"/>
          <p14:tracePt t="31982" x="3170238" y="3098800"/>
          <p14:tracePt t="31997" x="3224213" y="3098800"/>
          <p14:tracePt t="32015" x="3286125" y="3098800"/>
          <p14:tracePt t="32032" x="3340100" y="3098800"/>
          <p14:tracePt t="32049" x="3384550" y="3098800"/>
          <p14:tracePt t="32065" x="3419475" y="3098800"/>
          <p14:tracePt t="32082" x="3438525" y="3098800"/>
          <p14:tracePt t="32098" x="3473450" y="3098800"/>
          <p14:tracePt t="32114" x="3490913" y="3098800"/>
          <p14:tracePt t="32114" x="3509963" y="3098800"/>
          <p14:tracePt t="32133" x="3536950" y="3098800"/>
          <p14:tracePt t="32147" x="3589338" y="3098800"/>
          <p14:tracePt t="32167" x="3608388" y="3098800"/>
          <p14:tracePt t="32182" x="3625850" y="3098800"/>
          <p14:tracePt t="32199" x="3633788" y="3098800"/>
          <p14:tracePt t="32215" x="3643313" y="3098800"/>
          <p14:tracePt t="32232" x="3652838" y="3098800"/>
          <p14:tracePt t="32248" x="3670300" y="3098800"/>
          <p14:tracePt t="32264" x="3687763" y="3098800"/>
          <p14:tracePt t="32284" x="3697288" y="3098800"/>
          <p14:tracePt t="32298" x="3724275" y="3098800"/>
          <p14:tracePt t="32298" x="3732213" y="3098800"/>
          <p14:tracePt t="32317" x="3776663" y="3098800"/>
          <p14:tracePt t="32334" x="3795713" y="3098800"/>
          <p14:tracePt t="32348" x="3857625" y="3098800"/>
          <p14:tracePt t="32366" x="3902075" y="3098800"/>
          <p14:tracePt t="32382" x="3946525" y="3098800"/>
          <p14:tracePt t="32398" x="3973513" y="3098800"/>
          <p14:tracePt t="32415" x="4017963" y="3098800"/>
          <p14:tracePt t="32431" x="4037013" y="3098800"/>
          <p14:tracePt t="32447" x="4054475" y="3098800"/>
          <p14:tracePt t="32465" x="4081463" y="3098800"/>
          <p14:tracePt t="32465" x="4098925" y="3098800"/>
          <p14:tracePt t="32485" x="4116388" y="3098800"/>
          <p14:tracePt t="32497" x="4143375" y="3098800"/>
          <p14:tracePt t="32497" x="4152900" y="3098800"/>
          <p14:tracePt t="32517" x="4179888" y="3098800"/>
          <p14:tracePt t="32534" x="4205288" y="3098800"/>
          <p14:tracePt t="32550" x="4214813" y="3098800"/>
          <p14:tracePt t="32550" x="4224338" y="3098800"/>
          <p14:tracePt t="32565" x="4241800" y="3098800"/>
          <p14:tracePt t="32582" x="4259263" y="3098800"/>
          <p14:tracePt t="32598" x="4295775" y="3098800"/>
          <p14:tracePt t="32615" x="4330700" y="3098800"/>
          <p14:tracePt t="32632" x="4348163" y="3098800"/>
          <p14:tracePt t="32647" x="4367213" y="3098800"/>
          <p14:tracePt t="32663" x="4384675" y="3098800"/>
          <p14:tracePt t="32681" x="4402138" y="3098800"/>
          <p14:tracePt t="32698" x="4419600" y="3098800"/>
          <p14:tracePt t="32714" x="4429125" y="3098800"/>
          <p14:tracePt t="32730" x="4446588" y="3098800"/>
          <p14:tracePt t="32749" x="4456113" y="3098800"/>
          <p14:tracePt t="32781" x="4446588" y="3089275"/>
          <p14:tracePt t="33541" x="4438650" y="3089275"/>
          <p14:tracePt t="33572" x="4429125" y="3089275"/>
          <p14:tracePt t="33660" x="4429125" y="3081338"/>
          <p14:tracePt t="33677" x="4419600" y="3081338"/>
          <p14:tracePt t="33684" x="4411663" y="3081338"/>
          <p14:tracePt t="33697" x="4402138" y="3081338"/>
          <p14:tracePt t="33781" x="4394200" y="3081338"/>
          <p14:tracePt t="33788" x="4375150" y="3081338"/>
          <p14:tracePt t="33805" x="4367213" y="3081338"/>
          <p14:tracePt t="33815" x="4340225" y="3081338"/>
          <p14:tracePt t="33832" x="4322763" y="3089275"/>
          <p14:tracePt t="33848" x="4276725" y="3116263"/>
          <p14:tracePt t="33865" x="4232275" y="3152775"/>
          <p14:tracePt t="33881" x="4170363" y="3170238"/>
          <p14:tracePt t="33881" x="4152900" y="3179763"/>
          <p14:tracePt t="33901" x="4143375" y="3187700"/>
          <p14:tracePt t="33913" x="4125913" y="3214688"/>
          <p14:tracePt t="33913" x="4108450" y="3224213"/>
          <p14:tracePt t="33933" x="4098925" y="3224213"/>
          <p14:tracePt t="33948" x="4089400" y="3232150"/>
          <p14:tracePt t="34005" x="4089400" y="3241675"/>
          <p14:tracePt t="34021" x="4081463" y="3241675"/>
          <p14:tracePt t="34125" x="4062413" y="3259138"/>
          <p14:tracePt t="34141" x="4054475" y="3259138"/>
          <p14:tracePt t="34149" x="4037013" y="3268663"/>
          <p14:tracePt t="34163" x="3956050" y="3303588"/>
          <p14:tracePt t="34182" x="3857625" y="3348038"/>
          <p14:tracePt t="34198" x="3705225" y="3402013"/>
          <p14:tracePt t="34214" x="3562350" y="3465513"/>
          <p14:tracePt t="34232" x="3411538" y="3517900"/>
          <p14:tracePt t="34248" x="3224213" y="3608388"/>
          <p14:tracePt t="34264" x="3000375" y="3705225"/>
          <p14:tracePt t="34264" x="2867025" y="3768725"/>
          <p14:tracePt t="34284" x="2705100" y="3840163"/>
          <p14:tracePt t="34297" x="2347913" y="4044950"/>
          <p14:tracePt t="34314" x="1973263" y="4340225"/>
          <p14:tracePt t="34314" x="1822450" y="4473575"/>
          <p14:tracePt t="34333" x="1697038" y="4608513"/>
          <p14:tracePt t="34347" x="1562100" y="4759325"/>
          <p14:tracePt t="34362" x="1258888" y="5180013"/>
          <p14:tracePt t="34362" x="1098550" y="5419725"/>
          <p14:tracePt t="34380" x="901700" y="5688013"/>
          <p14:tracePt t="34380" x="723900" y="5919788"/>
          <p14:tracePt t="34396" x="588963" y="6089650"/>
          <p14:tracePt t="34396" x="500063" y="6215063"/>
          <p14:tracePt t="34412" x="446088" y="6296025"/>
          <p14:tracePt t="34429" x="438150" y="6323013"/>
          <p14:tracePt t="34445" x="411163" y="6348413"/>
          <p14:tracePt t="34462" x="357188" y="6419850"/>
          <p14:tracePt t="34480" x="322263" y="6500813"/>
        </p14:tracePtLst>
      </p14:laserTraceLst>
    </p:ext>
  </p:extLs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484497" y="150128"/>
          <a:ext cx="8229599" cy="6836848"/>
        </p:xfrm>
        <a:graphic>
          <a:graphicData uri="http://schemas.openxmlformats.org/drawingml/2006/table">
            <a:tbl>
              <a:tblPr firstRow="1" firstCol="1" bandRow="1" bandCol="1">
                <a:tableStyleId>{5C22544A-7EE6-4342-B048-85BDC9FD1C3A}</a:tableStyleId>
              </a:tblPr>
              <a:tblGrid>
                <a:gridCol w="99112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5794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86994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7345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32383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187356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125939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508423">
                <a:tc rowSpan="2">
                  <a:txBody>
                    <a:bodyPr/>
                    <a:lstStyle/>
                    <a:p>
                      <a:pPr marL="0" marR="0">
                        <a:lnSpc>
                          <a:spcPct val="130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en-US" sz="15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Nội</a:t>
                      </a:r>
                      <a:r>
                        <a:rPr lang="en-US" sz="1500" baseline="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 dung</a:t>
                      </a:r>
                      <a:endParaRPr lang="en-US" sz="15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rowSpan="2">
                  <a:txBody>
                    <a:bodyPr/>
                    <a:lstStyle/>
                    <a:p>
                      <a:pPr marL="0" marR="0">
                        <a:lnSpc>
                          <a:spcPct val="130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en-US" sz="15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Mức</a:t>
                      </a:r>
                      <a:r>
                        <a:rPr lang="en-US" sz="1500" baseline="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 </a:t>
                      </a:r>
                      <a:r>
                        <a:rPr lang="en-US" sz="1500" baseline="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độ</a:t>
                      </a:r>
                      <a:endParaRPr lang="en-US" sz="15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rowSpan="2">
                  <a:txBody>
                    <a:bodyPr/>
                    <a:lstStyle/>
                    <a:p>
                      <a:pPr marL="0" marR="0">
                        <a:lnSpc>
                          <a:spcPct val="130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en-US" sz="15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Yêu</a:t>
                      </a:r>
                      <a:r>
                        <a:rPr lang="en-US" sz="1500" baseline="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 </a:t>
                      </a:r>
                      <a:r>
                        <a:rPr lang="en-US" sz="1500" baseline="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cầu</a:t>
                      </a:r>
                      <a:r>
                        <a:rPr lang="en-US" sz="1500" baseline="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 </a:t>
                      </a:r>
                      <a:r>
                        <a:rPr lang="en-US" sz="1500" baseline="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cần</a:t>
                      </a:r>
                      <a:r>
                        <a:rPr lang="en-US" sz="1500" baseline="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 </a:t>
                      </a:r>
                      <a:r>
                        <a:rPr lang="en-US" sz="1500" baseline="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đạt</a:t>
                      </a:r>
                      <a:endParaRPr lang="en-US" sz="15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gridSpan="2">
                  <a:txBody>
                    <a:bodyPr/>
                    <a:lstStyle/>
                    <a:p>
                      <a:pPr marL="0" marR="0" algn="ctr">
                        <a:lnSpc>
                          <a:spcPct val="130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en-US" sz="15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Số</a:t>
                      </a:r>
                      <a:r>
                        <a:rPr lang="en-US" sz="1500" baseline="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 </a:t>
                      </a:r>
                      <a:r>
                        <a:rPr lang="en-US" sz="1500" baseline="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câu</a:t>
                      </a:r>
                      <a:r>
                        <a:rPr lang="en-US" sz="1500" baseline="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 </a:t>
                      </a:r>
                      <a:r>
                        <a:rPr lang="en-US" sz="1500" baseline="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hỏi</a:t>
                      </a:r>
                      <a:endParaRPr lang="en-US" sz="15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hMerge="1">
                  <a:txBody>
                    <a:bodyPr/>
                    <a:lstStyle/>
                    <a:p>
                      <a:pPr marL="0" marR="0" algn="ctr">
                        <a:lnSpc>
                          <a:spcPct val="130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endParaRPr lang="en-US" sz="1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gridSpan="2">
                  <a:txBody>
                    <a:bodyPr/>
                    <a:lstStyle/>
                    <a:p>
                      <a:pPr marL="0" marR="0" algn="ctr">
                        <a:lnSpc>
                          <a:spcPct val="130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en-US" sz="15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Câu</a:t>
                      </a:r>
                      <a:r>
                        <a:rPr lang="en-US" sz="1500" baseline="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 </a:t>
                      </a:r>
                      <a:r>
                        <a:rPr lang="en-US" sz="1500" baseline="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hỏi</a:t>
                      </a:r>
                      <a:endParaRPr lang="en-US" sz="15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hMerge="1">
                  <a:txBody>
                    <a:bodyPr/>
                    <a:lstStyle/>
                    <a:p>
                      <a:pPr marL="0" marR="0" algn="ctr">
                        <a:lnSpc>
                          <a:spcPct val="130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endParaRPr lang="en-US" sz="1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19929">
                <a:tc vMerge="1">
                  <a:txBody>
                    <a:bodyPr/>
                    <a:lstStyle/>
                    <a:p>
                      <a:pPr marL="0" marR="0">
                        <a:lnSpc>
                          <a:spcPct val="130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endParaRPr lang="en-US" sz="1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vMerge="1">
                  <a:txBody>
                    <a:bodyPr/>
                    <a:lstStyle/>
                    <a:p>
                      <a:pPr marL="0" marR="0">
                        <a:lnSpc>
                          <a:spcPct val="130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endParaRPr lang="en-US" sz="1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vMerge="1">
                  <a:txBody>
                    <a:bodyPr/>
                    <a:lstStyle/>
                    <a:p>
                      <a:pPr marL="0" marR="0">
                        <a:lnSpc>
                          <a:spcPct val="130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endParaRPr lang="en-US" sz="1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30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en-US" sz="15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Tự</a:t>
                      </a:r>
                      <a:r>
                        <a:rPr lang="en-US" sz="1500" baseline="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 </a:t>
                      </a:r>
                      <a:r>
                        <a:rPr lang="en-US" sz="1500" baseline="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luận</a:t>
                      </a:r>
                      <a:endParaRPr lang="en-US" sz="1500" baseline="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  <a:p>
                      <a:pPr marL="0" marR="0" algn="ctr">
                        <a:lnSpc>
                          <a:spcPct val="130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en-US" sz="1500" baseline="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(</a:t>
                      </a:r>
                      <a:r>
                        <a:rPr lang="en-US" sz="1500" baseline="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Số</a:t>
                      </a:r>
                      <a:r>
                        <a:rPr lang="en-US" sz="1500" baseline="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 ý)</a:t>
                      </a:r>
                      <a:endParaRPr lang="en-US" sz="15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30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en-US" sz="15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Trắc</a:t>
                      </a:r>
                      <a:r>
                        <a:rPr lang="en-US" sz="1500" baseline="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 </a:t>
                      </a:r>
                      <a:r>
                        <a:rPr lang="en-US" sz="1500" baseline="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nghiệm</a:t>
                      </a:r>
                      <a:endParaRPr lang="en-US" sz="1500" baseline="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  <a:p>
                      <a:pPr marL="0" marR="0" algn="ctr">
                        <a:lnSpc>
                          <a:spcPct val="130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en-US" sz="1500" baseline="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(</a:t>
                      </a:r>
                      <a:r>
                        <a:rPr lang="en-US" sz="1500" baseline="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Số</a:t>
                      </a:r>
                      <a:r>
                        <a:rPr lang="en-US" sz="1500" baseline="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 </a:t>
                      </a:r>
                      <a:r>
                        <a:rPr lang="en-US" sz="1500" baseline="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câu</a:t>
                      </a:r>
                      <a:r>
                        <a:rPr lang="en-US" sz="1500" baseline="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)</a:t>
                      </a:r>
                      <a:endParaRPr lang="en-US" sz="15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30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en-US" sz="15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Tự</a:t>
                      </a:r>
                      <a:r>
                        <a:rPr lang="en-US" sz="1500" baseline="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 </a:t>
                      </a:r>
                      <a:r>
                        <a:rPr lang="en-US" sz="1500" baseline="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luận</a:t>
                      </a:r>
                      <a:endParaRPr lang="en-US" sz="1500" baseline="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  <a:p>
                      <a:pPr marL="0" marR="0" algn="ctr">
                        <a:lnSpc>
                          <a:spcPct val="130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en-US" sz="1500" baseline="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(</a:t>
                      </a:r>
                      <a:r>
                        <a:rPr lang="en-US" sz="1500" baseline="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Số</a:t>
                      </a:r>
                      <a:r>
                        <a:rPr lang="en-US" sz="1500" baseline="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 ý)</a:t>
                      </a:r>
                      <a:endParaRPr lang="en-US" sz="15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30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en-US" sz="15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Trắc</a:t>
                      </a:r>
                      <a:r>
                        <a:rPr lang="en-US" sz="1500" baseline="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 </a:t>
                      </a:r>
                      <a:r>
                        <a:rPr lang="en-US" sz="1500" baseline="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nghiệm</a:t>
                      </a:r>
                      <a:endParaRPr lang="en-US" sz="1500" baseline="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  <a:p>
                      <a:pPr marL="0" marR="0" algn="ctr">
                        <a:lnSpc>
                          <a:spcPct val="130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en-US" sz="1500" baseline="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(</a:t>
                      </a:r>
                      <a:r>
                        <a:rPr lang="en-US" sz="1500" baseline="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Số</a:t>
                      </a:r>
                      <a:r>
                        <a:rPr lang="en-US" sz="1500" baseline="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 </a:t>
                      </a:r>
                      <a:r>
                        <a:rPr lang="en-US" sz="1500" baseline="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câu</a:t>
                      </a:r>
                      <a:r>
                        <a:rPr lang="en-US" sz="1500" baseline="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)</a:t>
                      </a:r>
                      <a:endParaRPr lang="en-US" sz="15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99820">
                <a:tc gridSpan="3"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30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vi-VN" sz="1500" b="1" i="1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3. Các thể (trạng thái) của chất (4 tiết)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hMerge="1">
                  <a:txBody>
                    <a:bodyPr/>
                    <a:lstStyle/>
                    <a:p>
                      <a:pPr marL="0" marR="0">
                        <a:lnSpc>
                          <a:spcPct val="130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endParaRPr lang="en-US" sz="1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hMerge="1">
                  <a:txBody>
                    <a:bodyPr/>
                    <a:lstStyle/>
                    <a:p>
                      <a:pPr marL="0" marR="0">
                        <a:lnSpc>
                          <a:spcPct val="130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endParaRPr lang="en-US" sz="1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30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endParaRPr lang="en-US" sz="15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30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endParaRPr lang="en-US" sz="15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30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endParaRPr lang="en-US" sz="15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30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endParaRPr lang="en-US" sz="15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15112">
                <a:tc rowSpan="8">
                  <a:txBody>
                    <a:bodyPr/>
                    <a:lstStyle/>
                    <a:p>
                      <a:pPr marL="0" marR="0">
                        <a:lnSpc>
                          <a:spcPct val="130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vi-VN" sz="13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– Sự đa dạng của chất</a:t>
                      </a:r>
                      <a:endParaRPr lang="en-US" sz="15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  <a:p>
                      <a:pPr marL="0" marR="0">
                        <a:lnSpc>
                          <a:spcPct val="130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vi-VN" sz="13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– Ba thể (trạng thái) cơ bản của </a:t>
                      </a:r>
                      <a:endParaRPr lang="en-US" sz="15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  <a:p>
                      <a:pPr marL="0" marR="0">
                        <a:lnSpc>
                          <a:spcPct val="130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vi-VN" sz="13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– Sự chuyển đổi thể (trạng thái) của chất</a:t>
                      </a:r>
                      <a:endParaRPr lang="en-US" sz="15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rowSpan="5">
                  <a:txBody>
                    <a:bodyPr/>
                    <a:lstStyle/>
                    <a:p>
                      <a:pPr marL="0" marR="0">
                        <a:lnSpc>
                          <a:spcPct val="130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vi-VN" sz="1300" b="1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Nhận biết</a:t>
                      </a:r>
                      <a:endParaRPr lang="en-US" sz="15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30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vi-VN" sz="13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- Nêu được khái niệm về sự nóng chảy</a:t>
                      </a:r>
                      <a:endParaRPr lang="en-US" sz="15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30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vi-VN" sz="1300" b="1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 </a:t>
                      </a:r>
                      <a:endParaRPr lang="en-US" sz="15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30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vi-VN" sz="1300" b="1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 </a:t>
                      </a:r>
                      <a:endParaRPr lang="en-US" sz="15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30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vi-VN" sz="13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 </a:t>
                      </a:r>
                      <a:endParaRPr lang="en-US" sz="15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30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vi-VN" sz="13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 </a:t>
                      </a:r>
                      <a:endParaRPr lang="en-US" sz="15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15112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30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vi-VN" sz="13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- Nêu được khái niệm về sự sự sôi.</a:t>
                      </a:r>
                      <a:endParaRPr lang="en-US" sz="15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30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vi-VN" sz="1300" b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 </a:t>
                      </a:r>
                      <a:endParaRPr lang="en-US" sz="15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30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vi-VN" sz="1300" b="1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 </a:t>
                      </a:r>
                      <a:endParaRPr lang="en-US" sz="15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30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vi-VN" sz="13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 </a:t>
                      </a:r>
                      <a:endParaRPr lang="en-US" sz="15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30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vi-VN" sz="13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 </a:t>
                      </a:r>
                      <a:endParaRPr lang="en-US" sz="15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515112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30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vi-VN" sz="13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- Nêu được khái niệm về sự sự bay hơi.</a:t>
                      </a:r>
                      <a:endParaRPr lang="en-US" sz="15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30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vi-VN" sz="1300" b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 </a:t>
                      </a:r>
                      <a:endParaRPr lang="en-US" sz="15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30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vi-VN" sz="13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 </a:t>
                      </a:r>
                      <a:endParaRPr lang="en-US" sz="15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30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vi-VN" sz="13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 </a:t>
                      </a:r>
                      <a:endParaRPr lang="en-US" sz="15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30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vi-VN" sz="13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 </a:t>
                      </a:r>
                      <a:endParaRPr lang="en-US" sz="15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515112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30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vi-VN" sz="13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- Nêu được khái niệm về sự ngưng tụ.</a:t>
                      </a:r>
                      <a:endParaRPr lang="en-US" sz="15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30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vi-VN" sz="1300" b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 </a:t>
                      </a:r>
                      <a:endParaRPr lang="en-US" sz="15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30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endParaRPr lang="en-US" sz="15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30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vi-VN" sz="13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 </a:t>
                      </a:r>
                      <a:endParaRPr lang="en-US" sz="15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30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endParaRPr lang="en-US" sz="15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515112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30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vi-VN" sz="13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- Nêu được khái niệm về sự đông đặc. </a:t>
                      </a:r>
                      <a:endParaRPr lang="en-US" sz="15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30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vi-VN" sz="1300" b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 </a:t>
                      </a:r>
                      <a:endParaRPr lang="en-US" sz="15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30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vi-VN" sz="1300" b="1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 </a:t>
                      </a:r>
                      <a:endParaRPr lang="en-US" sz="15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30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vi-VN" sz="13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 </a:t>
                      </a:r>
                      <a:endParaRPr lang="en-US" sz="15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30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vi-VN" sz="13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 </a:t>
                      </a:r>
                      <a:endParaRPr lang="en-US" sz="15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772668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rowSpan="3">
                  <a:txBody>
                    <a:bodyPr/>
                    <a:lstStyle/>
                    <a:p>
                      <a:pPr marL="0" marR="0">
                        <a:lnSpc>
                          <a:spcPct val="130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vi-VN" sz="1300" b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Thông hiểu</a:t>
                      </a:r>
                      <a:endParaRPr lang="en-US" sz="15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30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vi-VN" sz="13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- Phân biệt chất vật lí, tính chất hoá học của chất qua ví dụ.</a:t>
                      </a:r>
                      <a:endParaRPr lang="en-US" sz="15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30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vi-VN" sz="1300" b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 </a:t>
                      </a:r>
                      <a:endParaRPr lang="en-US" sz="15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30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vi-VN" sz="1300" b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 </a:t>
                      </a:r>
                      <a:endParaRPr lang="en-US" sz="15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30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vi-VN" sz="13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 </a:t>
                      </a:r>
                      <a:endParaRPr lang="en-US" sz="15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30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vi-VN" sz="13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 </a:t>
                      </a:r>
                      <a:endParaRPr lang="en-US" sz="15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1030224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30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vi-VN" sz="13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- Từ đặc điểm cơ bản 3 thể của chất, đưa ra được ví dụ cụ thể hoặc ngược lại.</a:t>
                      </a:r>
                      <a:endParaRPr lang="en-US" sz="15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30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vi-VN" sz="1300" b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 </a:t>
                      </a:r>
                      <a:endParaRPr lang="en-US" sz="15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30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vi-VN" sz="1300" b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 </a:t>
                      </a:r>
                      <a:endParaRPr lang="en-US" sz="15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30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vi-VN" sz="13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 </a:t>
                      </a:r>
                      <a:endParaRPr lang="en-US" sz="15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30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vi-VN" sz="13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 </a:t>
                      </a:r>
                      <a:endParaRPr lang="en-US" sz="15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1030224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30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vi-VN" sz="13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- So sánh được khoảng cách giữa các phân tử ở ba trạng thái rắn, lỏng và khí.</a:t>
                      </a:r>
                      <a:endParaRPr lang="en-US" sz="15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30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vi-VN" sz="1300" b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 </a:t>
                      </a:r>
                      <a:endParaRPr lang="en-US" sz="15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30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vi-VN" sz="1300" b="1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 </a:t>
                      </a:r>
                      <a:endParaRPr lang="en-US" sz="15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30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vi-VN" sz="13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 </a:t>
                      </a:r>
                      <a:endParaRPr lang="en-US" sz="15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30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vi-VN" sz="13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 </a:t>
                      </a:r>
                      <a:endParaRPr lang="en-US" sz="15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</a:tbl>
          </a:graphicData>
        </a:graphic>
      </p:graphicFrame>
      <p:sp>
        <p:nvSpPr>
          <p:cNvPr id="2" name="Rectangle 1"/>
          <p:cNvSpPr/>
          <p:nvPr/>
        </p:nvSpPr>
        <p:spPr>
          <a:xfrm>
            <a:off x="5567884" y="3161220"/>
            <a:ext cx="458847" cy="4524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  <a:spcBef>
                <a:spcPts val="200"/>
              </a:spcBef>
              <a:spcAft>
                <a:spcPts val="200"/>
              </a:spcAft>
            </a:pPr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1</a:t>
            </a:r>
          </a:p>
        </p:txBody>
      </p:sp>
      <p:sp>
        <p:nvSpPr>
          <p:cNvPr id="3" name="Rectangle 2"/>
          <p:cNvSpPr/>
          <p:nvPr/>
        </p:nvSpPr>
        <p:spPr>
          <a:xfrm>
            <a:off x="5567880" y="4325003"/>
            <a:ext cx="300082" cy="4524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30000"/>
              </a:lnSpc>
              <a:spcBef>
                <a:spcPts val="200"/>
              </a:spcBef>
              <a:spcAft>
                <a:spcPts val="200"/>
              </a:spcAft>
            </a:pPr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1</a:t>
            </a:r>
          </a:p>
        </p:txBody>
      </p:sp>
      <p:sp>
        <p:nvSpPr>
          <p:cNvPr id="5" name="Rectangle 4"/>
          <p:cNvSpPr/>
          <p:nvPr/>
        </p:nvSpPr>
        <p:spPr>
          <a:xfrm>
            <a:off x="5497221" y="1180020"/>
            <a:ext cx="300082" cy="4524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30000"/>
              </a:lnSpc>
              <a:spcBef>
                <a:spcPts val="200"/>
              </a:spcBef>
              <a:spcAft>
                <a:spcPts val="200"/>
              </a:spcAft>
            </a:pPr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</a:p>
        </p:txBody>
      </p:sp>
      <p:sp>
        <p:nvSpPr>
          <p:cNvPr id="6" name="Rectangle 5"/>
          <p:cNvSpPr/>
          <p:nvPr/>
        </p:nvSpPr>
        <p:spPr>
          <a:xfrm>
            <a:off x="8103262" y="3161220"/>
            <a:ext cx="466794" cy="4524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30000"/>
              </a:lnSpc>
              <a:spcBef>
                <a:spcPts val="200"/>
              </a:spcBef>
              <a:spcAft>
                <a:spcPts val="200"/>
              </a:spcAft>
            </a:pPr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4</a:t>
            </a:r>
          </a:p>
        </p:txBody>
      </p:sp>
      <p:sp>
        <p:nvSpPr>
          <p:cNvPr id="7" name="Rectangle 6"/>
          <p:cNvSpPr/>
          <p:nvPr/>
        </p:nvSpPr>
        <p:spPr>
          <a:xfrm>
            <a:off x="8103262" y="4325003"/>
            <a:ext cx="466794" cy="4524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30000"/>
              </a:lnSpc>
              <a:spcBef>
                <a:spcPts val="200"/>
              </a:spcBef>
              <a:spcAft>
                <a:spcPts val="200"/>
              </a:spcAft>
            </a:pPr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5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134720229"/>
      </p:ext>
    </p:extLst>
  </p:cSld>
  <p:clrMapOvr>
    <a:masterClrMapping/>
  </p:clrMapOvr>
  <p:transition advTm="138620">
    <p:wipe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5" grpId="0"/>
      <p:bldP spid="6" grpId="0"/>
      <p:bldP spid="7" grpId="0"/>
    </p:bldLst>
  </p:timing>
  <p:extLst>
    <p:ext uri="{3A86A75C-4F4B-4683-9AE1-C65F6400EC91}">
      <p14:laserTraceLst xmlns:p14="http://schemas.microsoft.com/office/powerpoint/2010/main">
        <p14:tracePtLst>
          <p14:tracePt t="6437" x="258763" y="4983163"/>
          <p14:tracePt t="7299" x="258763" y="4973638"/>
          <p14:tracePt t="7371" x="258763" y="4965700"/>
          <p14:tracePt t="7381" x="204788" y="4911725"/>
          <p14:tracePt t="7404" x="152400" y="4875213"/>
          <p14:tracePt t="7422" x="125413" y="4848225"/>
          <p14:tracePt t="7436" x="53975" y="4795838"/>
          <p14:tracePt t="7687" x="53975" y="2143125"/>
          <p14:tracePt t="7703" x="428625" y="1847850"/>
          <p14:tracePt t="7703" x="588963" y="1724025"/>
          <p14:tracePt t="7723" x="723900" y="1598613"/>
          <p14:tracePt t="7736" x="901700" y="1419225"/>
          <p14:tracePt t="7736" x="973138" y="1357313"/>
          <p14:tracePt t="7755" x="1044575" y="1295400"/>
          <p14:tracePt t="7769" x="1160463" y="1108075"/>
          <p14:tracePt t="7787" x="1204913" y="1017588"/>
          <p14:tracePt t="7804" x="1214438" y="965200"/>
          <p14:tracePt t="7824" x="1214438" y="955675"/>
          <p14:tracePt t="7838" x="1214438" y="938213"/>
          <p14:tracePt t="7852" x="1214438" y="901700"/>
          <p14:tracePt t="7867" x="1214438" y="866775"/>
          <p14:tracePt t="7884" x="1214438" y="812800"/>
          <p14:tracePt t="7900" x="1214438" y="750888"/>
          <p14:tracePt t="7916" x="1204913" y="714375"/>
          <p14:tracePt t="7933" x="1196975" y="687388"/>
          <p14:tracePt t="7949" x="1196975" y="660400"/>
          <p14:tracePt t="7967" x="1196975" y="598488"/>
          <p14:tracePt t="7986" x="1187450" y="509588"/>
          <p14:tracePt t="8004" x="1179513" y="490538"/>
          <p14:tracePt t="8020" x="1179513" y="482600"/>
          <p14:tracePt t="8037" x="1169988" y="482600"/>
          <p14:tracePt t="8054" x="1160463" y="465138"/>
          <p14:tracePt t="8070" x="1152525" y="465138"/>
          <p14:tracePt t="8086" x="1143000" y="465138"/>
          <p14:tracePt t="8103" x="1108075" y="465138"/>
          <p14:tracePt t="8120" x="1089025" y="465138"/>
          <p14:tracePt t="8120" x="1054100" y="455613"/>
          <p14:tracePt t="8141" x="1044575" y="455613"/>
          <p14:tracePt t="8155" x="1036638" y="455613"/>
          <p14:tracePt t="8169" x="1017588" y="455613"/>
          <p14:tracePt t="8187" x="1009650" y="455613"/>
          <p14:tracePt t="8204" x="1000125" y="455613"/>
          <p14:tracePt t="8221" x="990600" y="446088"/>
          <p14:tracePt t="8237" x="982663" y="446088"/>
          <p14:tracePt t="8254" x="965200" y="446088"/>
          <p14:tracePt t="8275" x="955675" y="446088"/>
          <p14:tracePt t="8300" x="946150" y="446088"/>
          <p14:tracePt t="8311" x="919163" y="446088"/>
          <p14:tracePt t="8324" x="893763" y="438150"/>
          <p14:tracePt t="8336" x="847725" y="438150"/>
          <p14:tracePt t="8353" x="839788" y="428625"/>
          <p14:tracePt t="8369" x="822325" y="428625"/>
          <p14:tracePt t="8385" x="812800" y="428625"/>
          <p14:tracePt t="8411" x="803275" y="428625"/>
          <p14:tracePt t="8435" x="795338" y="428625"/>
          <p14:tracePt t="8444" x="776288" y="428625"/>
          <p14:tracePt t="8456" x="758825" y="428625"/>
          <p14:tracePt t="8469" x="741363" y="438150"/>
          <p14:tracePt t="8487" x="731838" y="446088"/>
          <p14:tracePt t="8504" x="714375" y="465138"/>
          <p14:tracePt t="8520" x="696913" y="482600"/>
          <p14:tracePt t="8547" x="696913" y="490538"/>
          <p14:tracePt t="8571" x="696913" y="517525"/>
          <p14:tracePt t="8587" x="696913" y="527050"/>
          <p14:tracePt t="8598" x="696913" y="571500"/>
          <p14:tracePt t="8620" x="696913" y="581025"/>
          <p14:tracePt t="8637" x="696913" y="588963"/>
          <p14:tracePt t="8653" x="704850" y="598488"/>
          <p14:tracePt t="8670" x="723900" y="615950"/>
          <p14:tracePt t="8686" x="750888" y="633413"/>
          <p14:tracePt t="8703" x="785813" y="633413"/>
          <p14:tracePt t="8721" x="812800" y="642938"/>
          <p14:tracePt t="8737" x="812800" y="652463"/>
          <p14:tracePt t="8755" x="822325" y="652463"/>
          <p14:tracePt t="8770" x="830263" y="652463"/>
          <p14:tracePt t="8794" x="839788" y="652463"/>
          <p14:tracePt t="8802" x="857250" y="652463"/>
          <p14:tracePt t="8817" x="874713" y="652463"/>
          <p14:tracePt t="8817" x="884238" y="652463"/>
          <p14:tracePt t="8835" x="901700" y="652463"/>
          <p14:tracePt t="8850" x="919163" y="652463"/>
          <p14:tracePt t="8868" x="928688" y="652463"/>
          <p14:tracePt t="8884" x="938213" y="652463"/>
          <p14:tracePt t="8900" x="946150" y="652463"/>
          <p14:tracePt t="8918" x="965200" y="652463"/>
          <p14:tracePt t="8935" x="973138" y="652463"/>
          <p14:tracePt t="8949" x="982663" y="652463"/>
          <p14:tracePt t="8965" x="990600" y="642938"/>
          <p14:tracePt t="8982" x="1000125" y="633413"/>
          <p14:tracePt t="9001" x="1000125" y="615950"/>
          <p14:tracePt t="9015" x="1009650" y="615950"/>
          <p14:tracePt t="9031" x="1009650" y="608013"/>
          <p14:tracePt t="9048" x="1017588" y="608013"/>
          <p14:tracePt t="9068" x="1027113" y="608013"/>
          <p14:tracePt t="9085" x="1036638" y="598488"/>
          <p14:tracePt t="9107" x="1044575" y="598488"/>
          <p14:tracePt t="9203" x="1054100" y="588963"/>
          <p14:tracePt t="9215" x="1054100" y="571500"/>
          <p14:tracePt t="9251" x="1054100" y="561975"/>
          <p14:tracePt t="9283" x="1054100" y="554038"/>
          <p14:tracePt t="9300" x="1044575" y="544513"/>
          <p14:tracePt t="9332" x="1036638" y="536575"/>
          <p14:tracePt t="9342" x="1017588" y="536575"/>
          <p14:tracePt t="9355" x="1009650" y="527050"/>
          <p14:tracePt t="9368" x="982663" y="527050"/>
          <p14:tracePt t="9368" x="973138" y="527050"/>
          <p14:tracePt t="9387" x="946150" y="527050"/>
          <p14:tracePt t="9404" x="919163" y="517525"/>
          <p14:tracePt t="9420" x="893763" y="517525"/>
          <p14:tracePt t="9439" x="884238" y="517525"/>
          <p14:tracePt t="9459" x="874713" y="517525"/>
          <p14:tracePt t="9523" x="857250" y="517525"/>
          <p14:tracePt t="9547" x="847725" y="517525"/>
          <p14:tracePt t="9571" x="839788" y="517525"/>
          <p14:tracePt t="9659" x="830263" y="517525"/>
          <p14:tracePt t="9669" x="822325" y="527050"/>
          <p14:tracePt t="9687" x="812800" y="544513"/>
          <p14:tracePt t="9702" x="812800" y="554038"/>
          <p14:tracePt t="9718" x="812800" y="571500"/>
          <p14:tracePt t="9736" x="812800" y="581025"/>
          <p14:tracePt t="9752" x="803275" y="615950"/>
          <p14:tracePt t="9769" x="795338" y="652463"/>
          <p14:tracePt t="9769" x="795338" y="679450"/>
          <p14:tracePt t="9787" x="795338" y="696913"/>
          <p14:tracePt t="9804" x="795338" y="750888"/>
          <p14:tracePt t="9820" x="795338" y="776288"/>
          <p14:tracePt t="9837" x="795338" y="795338"/>
          <p14:tracePt t="9853" x="795338" y="822325"/>
          <p14:tracePt t="9871" x="795338" y="847725"/>
          <p14:tracePt t="9886" x="795338" y="884238"/>
          <p14:tracePt t="9903" x="795338" y="919163"/>
          <p14:tracePt t="9919" x="795338" y="938213"/>
          <p14:tracePt t="9936" x="795338" y="982663"/>
          <p14:tracePt t="9952" x="785813" y="982663"/>
          <p14:tracePt t="9968" x="785813" y="990600"/>
          <p14:tracePt t="9985" x="785813" y="1009650"/>
          <p14:tracePt t="9985" x="785813" y="1017588"/>
          <p14:tracePt t="10003" x="785813" y="1036638"/>
          <p14:tracePt t="10020" x="776288" y="1054100"/>
          <p14:tracePt t="10037" x="776288" y="1071563"/>
          <p14:tracePt t="10052" x="768350" y="1098550"/>
          <p14:tracePt t="10070" x="768350" y="1108075"/>
          <p14:tracePt t="10086" x="768350" y="1116013"/>
          <p14:tracePt t="10103" x="768350" y="1125538"/>
          <p14:tracePt t="10218" x="768350" y="1133475"/>
          <p14:tracePt t="10242" x="768350" y="1143000"/>
          <p14:tracePt t="10258" x="768350" y="1152525"/>
          <p14:tracePt t="10282" x="768350" y="1160463"/>
          <p14:tracePt t="10290" x="768350" y="1179513"/>
          <p14:tracePt t="10306" x="768350" y="1187450"/>
          <p14:tracePt t="10315" x="768350" y="1214438"/>
          <p14:tracePt t="10315" x="768350" y="1231900"/>
          <p14:tracePt t="10340" x="768350" y="1258888"/>
          <p14:tracePt t="10352" x="768350" y="1322388"/>
          <p14:tracePt t="10369" x="768350" y="1357313"/>
          <p14:tracePt t="10369" x="768350" y="1384300"/>
          <p14:tracePt t="10387" x="768350" y="1401763"/>
          <p14:tracePt t="10401" x="768350" y="1482725"/>
          <p14:tracePt t="10420" x="768350" y="1509713"/>
          <p14:tracePt t="10435" x="776288" y="1554163"/>
          <p14:tracePt t="10453" x="776288" y="1598613"/>
          <p14:tracePt t="10470" x="785813" y="1652588"/>
          <p14:tracePt t="10486" x="785813" y="1724025"/>
          <p14:tracePt t="10503" x="785813" y="1751013"/>
          <p14:tracePt t="10520" x="785813" y="1812925"/>
          <p14:tracePt t="10536" x="795338" y="1857375"/>
          <p14:tracePt t="10550" x="795338" y="1874838"/>
          <p14:tracePt t="10567" x="803275" y="1901825"/>
          <p14:tracePt t="10584" x="803275" y="1919288"/>
          <p14:tracePt t="10600" x="803275" y="1938338"/>
          <p14:tracePt t="10618" x="803275" y="1955800"/>
          <p14:tracePt t="10635" x="803275" y="1965325"/>
          <p14:tracePt t="10650" x="803275" y="1982788"/>
          <p14:tracePt t="10667" x="803275" y="2000250"/>
          <p14:tracePt t="12479" x="803275" y="1990725"/>
          <p14:tracePt t="13187" x="803275" y="2009775"/>
          <p14:tracePt t="13659" x="803275" y="2017713"/>
          <p14:tracePt t="13670" x="803275" y="2071688"/>
          <p14:tracePt t="13686" x="803275" y="2133600"/>
          <p14:tracePt t="13703" x="803275" y="2205038"/>
          <p14:tracePt t="13719" x="803275" y="2259013"/>
          <p14:tracePt t="13735" x="803275" y="2312988"/>
          <p14:tracePt t="13752" x="803275" y="2357438"/>
          <p14:tracePt t="13769" x="803275" y="2393950"/>
          <p14:tracePt t="13785" x="803275" y="2455863"/>
          <p14:tracePt t="13785" x="803275" y="2490788"/>
          <p14:tracePt t="13803" x="803275" y="2517775"/>
          <p14:tracePt t="13818" x="803275" y="2581275"/>
          <p14:tracePt t="13836" x="803275" y="2679700"/>
          <p14:tracePt t="13853" x="803275" y="2741613"/>
          <p14:tracePt t="13870" x="803275" y="2830513"/>
          <p14:tracePt t="13885" x="803275" y="2946400"/>
          <p14:tracePt t="13902" x="803275" y="3062288"/>
          <p14:tracePt t="13919" x="803275" y="3152775"/>
          <p14:tracePt t="13936" x="803275" y="3232150"/>
          <p14:tracePt t="13952" x="803275" y="3330575"/>
          <p14:tracePt t="13969" x="803275" y="3429000"/>
          <p14:tracePt t="13969" x="803275" y="3490913"/>
          <p14:tracePt t="13987" x="803275" y="3536950"/>
          <p14:tracePt t="14000" x="822325" y="3724275"/>
          <p14:tracePt t="14020" x="839788" y="3857625"/>
          <p14:tracePt t="14036" x="857250" y="3965575"/>
          <p14:tracePt t="14052" x="866775" y="4010025"/>
          <p14:tracePt t="14069" x="874713" y="4054475"/>
          <p14:tracePt t="14086" x="874713" y="4089400"/>
          <p14:tracePt t="14102" x="874713" y="4133850"/>
          <p14:tracePt t="14118" x="874713" y="4170363"/>
          <p14:tracePt t="14136" x="874713" y="4214813"/>
          <p14:tracePt t="14152" x="874713" y="4259263"/>
          <p14:tracePt t="14168" x="884238" y="4303713"/>
          <p14:tracePt t="14189" x="884238" y="4322763"/>
          <p14:tracePt t="14201" x="884238" y="4330700"/>
          <p14:tracePt t="14219" x="884238" y="4313238"/>
          <p14:tracePt t="14715" x="884238" y="4295775"/>
          <p14:tracePt t="14826" x="884238" y="4276725"/>
          <p14:tracePt t="14875" x="884238" y="4268788"/>
          <p14:tracePt t="14891" x="884238" y="4259263"/>
          <p14:tracePt t="14907" x="884238" y="4241800"/>
          <p14:tracePt t="14918" x="884238" y="4187825"/>
          <p14:tracePt t="14935" x="884238" y="4125913"/>
          <p14:tracePt t="14952" x="884238" y="4098925"/>
          <p14:tracePt t="14968" x="884238" y="4027488"/>
          <p14:tracePt t="14985" x="884238" y="3902075"/>
          <p14:tracePt t="14985" x="884238" y="3830638"/>
          <p14:tracePt t="15004" x="884238" y="3741738"/>
          <p14:tracePt t="15004" x="893763" y="3643313"/>
          <p14:tracePt t="15019" x="928688" y="3455988"/>
          <p14:tracePt t="15036" x="973138" y="3241675"/>
          <p14:tracePt t="15054" x="1044575" y="3000375"/>
          <p14:tracePt t="15069" x="1169988" y="2732088"/>
          <p14:tracePt t="15085" x="1295400" y="2500313"/>
          <p14:tracePt t="15102" x="1411288" y="2303463"/>
          <p14:tracePt t="15119" x="1536700" y="2108200"/>
          <p14:tracePt t="15135" x="1616075" y="1911350"/>
          <p14:tracePt t="15151" x="1670050" y="1724025"/>
          <p14:tracePt t="15168" x="1697038" y="1652588"/>
          <p14:tracePt t="15184" x="1776413" y="1455738"/>
          <p14:tracePt t="15207" x="1812925" y="1374775"/>
          <p14:tracePt t="15220" x="1830388" y="1322388"/>
          <p14:tracePt t="15236" x="1866900" y="1258888"/>
          <p14:tracePt t="15253" x="1884363" y="1179513"/>
          <p14:tracePt t="15270" x="1919288" y="1089025"/>
          <p14:tracePt t="15286" x="1946275" y="1009650"/>
          <p14:tracePt t="15302" x="1973263" y="928688"/>
          <p14:tracePt t="15317" x="1973263" y="866775"/>
          <p14:tracePt t="15333" x="1973263" y="803275"/>
          <p14:tracePt t="15349" x="1973263" y="768350"/>
          <p14:tracePt t="15366" x="1973263" y="704850"/>
          <p14:tracePt t="15383" x="1973263" y="679450"/>
          <p14:tracePt t="15398" x="1973263" y="660400"/>
          <p14:tracePt t="15416" x="1973263" y="633413"/>
          <p14:tracePt t="15433" x="1973263" y="615950"/>
          <p14:tracePt t="15449" x="1973263" y="608013"/>
          <p14:tracePt t="15465" x="1973263" y="581025"/>
          <p14:tracePt t="15483" x="1973263" y="571500"/>
          <p14:tracePt t="20842" x="1973263" y="581025"/>
          <p14:tracePt t="20867" x="1965325" y="588963"/>
          <p14:tracePt t="20877" x="1955800" y="608013"/>
          <p14:tracePt t="20887" x="1955800" y="615950"/>
          <p14:tracePt t="20900" x="1955800" y="625475"/>
          <p14:tracePt t="20917" x="1946275" y="642938"/>
          <p14:tracePt t="20934" x="1946275" y="660400"/>
          <p14:tracePt t="20950" x="1946275" y="679450"/>
          <p14:tracePt t="20965" x="1938338" y="704850"/>
          <p14:tracePt t="20983" x="1928813" y="714375"/>
          <p14:tracePt t="21001" x="1928813" y="741363"/>
          <p14:tracePt t="21016" x="1928813" y="768350"/>
          <p14:tracePt t="21016" x="1928813" y="785813"/>
          <p14:tracePt t="21035" x="1928813" y="812800"/>
          <p14:tracePt t="21048" x="1919288" y="874713"/>
          <p14:tracePt t="21068" x="1919288" y="919163"/>
          <p14:tracePt t="21084" x="1911350" y="965200"/>
          <p14:tracePt t="21101" x="1911350" y="1000125"/>
          <p14:tracePt t="21117" x="1911350" y="1027113"/>
          <p14:tracePt t="21132" x="1911350" y="1062038"/>
          <p14:tracePt t="21150" x="1911350" y="1108075"/>
          <p14:tracePt t="21166" x="1911350" y="1160463"/>
          <p14:tracePt t="21184" x="1911350" y="1204913"/>
          <p14:tracePt t="21200" x="1901825" y="1241425"/>
          <p14:tracePt t="21217" x="1901825" y="1295400"/>
          <p14:tracePt t="21233" x="1901825" y="1347788"/>
          <p14:tracePt t="21233" x="1901825" y="1384300"/>
          <p14:tracePt t="21251" x="1901825" y="1455738"/>
          <p14:tracePt t="21269" x="1901825" y="1517650"/>
          <p14:tracePt t="21285" x="1901825" y="1598613"/>
          <p14:tracePt t="21301" x="1901825" y="1643063"/>
          <p14:tracePt t="21317" x="1901825" y="1741488"/>
          <p14:tracePt t="21336" x="1901825" y="1839913"/>
          <p14:tracePt t="21350" x="1901825" y="1901825"/>
          <p14:tracePt t="21366" x="1901825" y="1990725"/>
          <p14:tracePt t="21384" x="1901825" y="2071688"/>
          <p14:tracePt t="21400" x="1901825" y="2133600"/>
          <p14:tracePt t="21417" x="1893888" y="2187575"/>
          <p14:tracePt t="21417" x="1884363" y="2205038"/>
          <p14:tracePt t="21436" x="1884363" y="2241550"/>
          <p14:tracePt t="21451" x="1884363" y="2259013"/>
          <p14:tracePt t="21465" x="1884363" y="2303463"/>
          <p14:tracePt t="21484" x="1884363" y="2322513"/>
          <p14:tracePt t="21501" x="1884363" y="2330450"/>
          <p14:tracePt t="22429" x="1884363" y="2339975"/>
          <p14:tracePt t="24806" x="1884363" y="2347913"/>
          <p14:tracePt t="25323" x="1884363" y="2339975"/>
          <p14:tracePt t="25333" x="1884363" y="2312988"/>
          <p14:tracePt t="25349" x="1884363" y="2268538"/>
          <p14:tracePt t="25366" x="1901825" y="2205038"/>
          <p14:tracePt t="25383" x="1911350" y="2143125"/>
          <p14:tracePt t="25399" x="1938338" y="2054225"/>
          <p14:tracePt t="25399" x="1965325" y="1990725"/>
          <p14:tracePt t="25421" x="1990725" y="1928813"/>
          <p14:tracePt t="25432" x="2071688" y="1803400"/>
          <p14:tracePt t="25449" x="2152650" y="1670050"/>
          <p14:tracePt t="25449" x="2197100" y="1616075"/>
          <p14:tracePt t="25467" x="2303463" y="1500188"/>
          <p14:tracePt t="25484" x="2366963" y="1438275"/>
          <p14:tracePt t="25499" x="2428875" y="1366838"/>
          <p14:tracePt t="25513" x="2670175" y="1133475"/>
          <p14:tracePt t="25532" x="2840038" y="965200"/>
          <p14:tracePt t="25547" x="2901950" y="893763"/>
          <p14:tracePt t="25561" x="3098800" y="687388"/>
          <p14:tracePt t="25579" x="3116263" y="679450"/>
          <p14:tracePt t="25595" x="3125788" y="660400"/>
          <p14:tracePt t="25612" x="3133725" y="642938"/>
          <p14:tracePt t="25627" x="3133725" y="633413"/>
          <p14:tracePt t="25650" x="3133725" y="625475"/>
          <p14:tracePt t="25665" x="3125788" y="625475"/>
          <p14:tracePt t="25723" x="3116263" y="625475"/>
          <p14:tracePt t="25739" x="3108325" y="625475"/>
          <p14:tracePt t="25755" x="3089275" y="625475"/>
          <p14:tracePt t="25780" x="3081338" y="625475"/>
          <p14:tracePt t="25795" x="3071813" y="625475"/>
          <p14:tracePt t="25805" x="3062288" y="625475"/>
          <p14:tracePt t="25815" x="3044825" y="625475"/>
          <p14:tracePt t="25832" x="3027363" y="625475"/>
          <p14:tracePt t="25849" x="3017838" y="625475"/>
          <p14:tracePt t="25867" x="3009900" y="625475"/>
          <p14:tracePt t="25883" x="2990850" y="625475"/>
          <p14:tracePt t="33974" x="2990850" y="633413"/>
          <p14:tracePt t="33987" x="2990850" y="642938"/>
          <p14:tracePt t="33998" x="2990850" y="660400"/>
          <p14:tracePt t="34014" x="2990850" y="679450"/>
          <p14:tracePt t="34028" x="2990850" y="696913"/>
          <p14:tracePt t="34046" x="2990850" y="723900"/>
          <p14:tracePt t="34064" x="2990850" y="758825"/>
          <p14:tracePt t="34080" x="2990850" y="803275"/>
          <p14:tracePt t="34094" x="2990850" y="839788"/>
          <p14:tracePt t="34111" x="3000375" y="884238"/>
          <p14:tracePt t="34127" x="3000375" y="893763"/>
          <p14:tracePt t="34127" x="3009900" y="928688"/>
          <p14:tracePt t="34146" x="3017838" y="955675"/>
          <p14:tracePt t="34159" x="3036888" y="1009650"/>
          <p14:tracePt t="34159" x="3036888" y="1044575"/>
          <p14:tracePt t="34178" x="3036888" y="1062038"/>
          <p14:tracePt t="34178" x="3036888" y="1089025"/>
          <p14:tracePt t="34195" x="3036888" y="1133475"/>
          <p14:tracePt t="34211" x="3036888" y="1179513"/>
          <p14:tracePt t="34228" x="3036888" y="1231900"/>
          <p14:tracePt t="34245" x="3036888" y="1295400"/>
          <p14:tracePt t="34261" x="3036888" y="1357313"/>
          <p14:tracePt t="34277" x="3044825" y="1419225"/>
          <p14:tracePt t="34294" x="3062288" y="1517650"/>
          <p14:tracePt t="34310" x="3071813" y="1643063"/>
          <p14:tracePt t="34327" x="3089275" y="1758950"/>
          <p14:tracePt t="34344" x="3089275" y="1857375"/>
          <p14:tracePt t="34368" x="3089275" y="1946275"/>
          <p14:tracePt t="34384" x="3089275" y="2000250"/>
          <p14:tracePt t="34397" x="3089275" y="2062163"/>
          <p14:tracePt t="34414" x="3108325" y="2098675"/>
          <p14:tracePt t="34432" x="3108325" y="2116138"/>
          <p14:tracePt t="34447" x="3108325" y="2125663"/>
          <p14:tracePt t="34462" x="3108325" y="2143125"/>
          <p14:tracePt t="34478" x="3116263" y="2152650"/>
          <p14:tracePt t="34506" x="3116263" y="2160588"/>
          <p14:tracePt t="34514" x="3125788" y="2170113"/>
          <p14:tracePt t="34527" x="3133725" y="2205038"/>
          <p14:tracePt t="34544" x="3133725" y="2224088"/>
          <p14:tracePt t="34561" x="3143250" y="2232025"/>
          <p14:tracePt t="34561" x="3152775" y="2232025"/>
          <p14:tracePt t="34578" x="3152775" y="2251075"/>
          <p14:tracePt t="34594" x="3160713" y="2259013"/>
          <p14:tracePt t="34611" x="3160713" y="2268538"/>
          <p14:tracePt t="34650" x="3170238" y="2276475"/>
          <p14:tracePt t="34699" x="3179763" y="2276475"/>
          <p14:tracePt t="34709" x="3205163" y="2276475"/>
          <p14:tracePt t="34709" x="3224213" y="2286000"/>
          <p14:tracePt t="34731" x="3268663" y="2303463"/>
          <p14:tracePt t="34749" x="3295650" y="2312988"/>
          <p14:tracePt t="34764" x="3330575" y="2322513"/>
          <p14:tracePt t="34780" x="3375025" y="2339975"/>
          <p14:tracePt t="34797" x="3402013" y="2366963"/>
          <p14:tracePt t="34813" x="3419475" y="2366963"/>
          <p14:tracePt t="34830" x="3429000" y="2374900"/>
          <p14:tracePt t="34846" x="3473450" y="2401888"/>
          <p14:tracePt t="34864" x="3517900" y="2446338"/>
          <p14:tracePt t="34880" x="3544888" y="2509838"/>
          <p14:tracePt t="34896" x="3589338" y="2536825"/>
          <p14:tracePt t="34913" x="3608388" y="2536825"/>
          <p14:tracePt t="34929" x="3616325" y="2536825"/>
          <p14:tracePt t="35203" x="3633788" y="2527300"/>
          <p14:tracePt t="35213" x="3670300" y="2509838"/>
          <p14:tracePt t="35230" x="3687763" y="2490788"/>
          <p14:tracePt t="35246" x="3714750" y="2473325"/>
          <p14:tracePt t="35264" x="3714750" y="2465388"/>
          <p14:tracePt t="35291" x="3714750" y="2455863"/>
          <p14:tracePt t="35302" x="3714750" y="2446338"/>
          <p14:tracePt t="35315" x="3714750" y="2428875"/>
          <p14:tracePt t="35328" x="3714750" y="2411413"/>
          <p14:tracePt t="35345" x="3714750" y="2384425"/>
          <p14:tracePt t="35364" x="3705225" y="2374900"/>
          <p14:tracePt t="35380" x="3697288" y="2366963"/>
          <p14:tracePt t="35396" x="3679825" y="2347913"/>
          <p14:tracePt t="35413" x="3643313" y="2330450"/>
          <p14:tracePt t="35430" x="3608388" y="2295525"/>
          <p14:tracePt t="35447" x="3562350" y="2268538"/>
          <p14:tracePt t="35463" x="3517900" y="2205038"/>
          <p14:tracePt t="35479" x="3490913" y="2179638"/>
          <p14:tracePt t="35495" x="3455988" y="2125663"/>
          <p14:tracePt t="35495" x="3438525" y="2108200"/>
          <p14:tracePt t="35515" x="3402013" y="2071688"/>
          <p14:tracePt t="35533" x="3394075" y="2062163"/>
          <p14:tracePt t="35533" x="3375025" y="2054225"/>
          <p14:tracePt t="35547" x="3348038" y="2036763"/>
          <p14:tracePt t="35561" x="3322638" y="2009775"/>
          <p14:tracePt t="35561" x="3313113" y="2000250"/>
          <p14:tracePt t="35578" x="3286125" y="1982788"/>
          <p14:tracePt t="35595" x="3251200" y="1955800"/>
          <p14:tracePt t="35611" x="3232150" y="1938338"/>
          <p14:tracePt t="35628" x="3205163" y="1911350"/>
          <p14:tracePt t="35645" x="3187700" y="1884363"/>
          <p14:tracePt t="35663" x="3160713" y="1847850"/>
          <p14:tracePt t="35678" x="3143250" y="1839913"/>
          <p14:tracePt t="35695" x="3116263" y="1830388"/>
          <p14:tracePt t="35711" x="3108325" y="1830388"/>
          <p14:tracePt t="35731" x="3098800" y="1830388"/>
          <p14:tracePt t="35747" x="3081338" y="1830388"/>
          <p14:tracePt t="35763" x="3071813" y="1830388"/>
          <p14:tracePt t="35777" x="3036888" y="1830388"/>
          <p14:tracePt t="35796" x="3009900" y="1830388"/>
          <p14:tracePt t="35812" x="2990850" y="1830388"/>
          <p14:tracePt t="35827" x="2965450" y="1830388"/>
          <p14:tracePt t="35845" x="2955925" y="1830388"/>
          <p14:tracePt t="35861" x="2946400" y="1830388"/>
          <p14:tracePt t="35878" x="2938463" y="1830388"/>
          <p14:tracePt t="35894" x="2901950" y="1830388"/>
          <p14:tracePt t="35912" x="2894013" y="1830388"/>
          <p14:tracePt t="35931" x="2874963" y="1830388"/>
          <p14:tracePt t="35943" x="2867025" y="1830388"/>
          <p14:tracePt t="35961" x="2830513" y="1830388"/>
          <p14:tracePt t="35981" x="2803525" y="1830388"/>
          <p14:tracePt t="35998" x="2776538" y="1857375"/>
          <p14:tracePt t="36014" x="2759075" y="1866900"/>
          <p14:tracePt t="36032" x="2751138" y="1874838"/>
          <p14:tracePt t="36048" x="2741613" y="1893888"/>
          <p14:tracePt t="36064" x="2714625" y="1919288"/>
          <p14:tracePt t="36080" x="2697163" y="1955800"/>
          <p14:tracePt t="36098" x="2679700" y="2000250"/>
          <p14:tracePt t="36114" x="2660650" y="2027238"/>
          <p14:tracePt t="36114" x="2652713" y="2044700"/>
          <p14:tracePt t="36132" x="2652713" y="2062163"/>
          <p14:tracePt t="36146" x="2633663" y="2143125"/>
          <p14:tracePt t="36167" x="2633663" y="2170113"/>
          <p14:tracePt t="36180" x="2633663" y="2205038"/>
          <p14:tracePt t="36198" x="2633663" y="2268538"/>
          <p14:tracePt t="36214" x="2633663" y="2303463"/>
          <p14:tracePt t="36231" x="2633663" y="2339975"/>
          <p14:tracePt t="36247" x="2633663" y="2366963"/>
          <p14:tracePt t="36263" x="2633663" y="2393950"/>
          <p14:tracePt t="36281" x="2633663" y="2419350"/>
          <p14:tracePt t="36297" x="2633663" y="2455863"/>
          <p14:tracePt t="36312" x="2652713" y="2509838"/>
          <p14:tracePt t="36312" x="2652713" y="2527300"/>
          <p14:tracePt t="36331" x="2652713" y="2554288"/>
          <p14:tracePt t="36346" x="2670175" y="2625725"/>
          <p14:tracePt t="36369" x="2687638" y="2670175"/>
          <p14:tracePt t="36388" x="2697163" y="2687638"/>
          <p14:tracePt t="36397" x="2714625" y="2732088"/>
          <p14:tracePt t="36412" x="2724150" y="2751138"/>
          <p14:tracePt t="36428" x="2732088" y="2803525"/>
          <p14:tracePt t="36445" x="2759075" y="2822575"/>
          <p14:tracePt t="36461" x="2768600" y="2847975"/>
          <p14:tracePt t="36479" x="2768600" y="2857500"/>
          <p14:tracePt t="36494" x="2776538" y="2867025"/>
          <p14:tracePt t="36510" x="2786063" y="2874963"/>
          <p14:tracePt t="36528" x="2795588" y="2874963"/>
          <p14:tracePt t="36544" x="2822575" y="2894013"/>
          <p14:tracePt t="36561" x="2840038" y="2911475"/>
          <p14:tracePt t="36561" x="2857500" y="2911475"/>
          <p14:tracePt t="36579" x="2874963" y="2919413"/>
          <p14:tracePt t="36594" x="2911475" y="2919413"/>
          <p14:tracePt t="36611" x="2955925" y="2919413"/>
          <p14:tracePt t="36629" x="2990850" y="2919413"/>
          <p14:tracePt t="36645" x="3054350" y="2919413"/>
          <p14:tracePt t="36661" x="3125788" y="2919413"/>
          <p14:tracePt t="36679" x="3187700" y="2919413"/>
          <p14:tracePt t="36695" x="3259138" y="2919413"/>
          <p14:tracePt t="36711" x="3313113" y="2911475"/>
          <p14:tracePt t="36728" x="3340100" y="2894013"/>
          <p14:tracePt t="36745" x="3367088" y="2884488"/>
          <p14:tracePt t="36761" x="3375025" y="2874963"/>
          <p14:tracePt t="36777" x="3411538" y="2857500"/>
          <p14:tracePt t="36777" x="3419475" y="2840038"/>
          <p14:tracePt t="36795" x="3438525" y="2822575"/>
          <p14:tracePt t="36812" x="3455988" y="2803525"/>
          <p14:tracePt t="36828" x="3490913" y="2768600"/>
          <p14:tracePt t="36845" x="3517900" y="2741613"/>
          <p14:tracePt t="36862" x="3544888" y="2679700"/>
          <p14:tracePt t="36878" x="3562350" y="2616200"/>
          <p14:tracePt t="36895" x="3562350" y="2571750"/>
          <p14:tracePt t="36911" x="3562350" y="2500313"/>
          <p14:tracePt t="36928" x="3562350" y="2438400"/>
          <p14:tracePt t="36945" x="3562350" y="2384425"/>
          <p14:tracePt t="36961" x="3562350" y="2322513"/>
          <p14:tracePt t="36977" x="3562350" y="2259013"/>
          <p14:tracePt t="36977" x="3554413" y="2214563"/>
          <p14:tracePt t="36996" x="3536950" y="2179638"/>
          <p14:tracePt t="37014" x="3536950" y="2170113"/>
          <p14:tracePt t="37029" x="3517900" y="2125663"/>
          <p14:tracePt t="37047" x="3490913" y="2089150"/>
          <p14:tracePt t="37063" x="3482975" y="2081213"/>
          <p14:tracePt t="37080" x="3473450" y="2062163"/>
          <p14:tracePt t="37098" x="3446463" y="2036763"/>
          <p14:tracePt t="37098" x="3438525" y="2027238"/>
          <p14:tracePt t="37116" x="3419475" y="2017713"/>
          <p14:tracePt t="37131" x="3402013" y="2017713"/>
          <p14:tracePt t="37146" x="3375025" y="2000250"/>
          <p14:tracePt t="37161" x="3357563" y="1990725"/>
          <p14:tracePt t="37161" x="3348038" y="1982788"/>
          <p14:tracePt t="37181" x="3340100" y="1982788"/>
          <p14:tracePt t="37203" x="3330575" y="1982788"/>
          <p14:tracePt t="37219" x="3322638" y="1982788"/>
          <p14:tracePt t="37228" x="3303588" y="1982788"/>
          <p14:tracePt t="37245" x="3286125" y="1982788"/>
          <p14:tracePt t="37267" x="3276600" y="1982788"/>
          <p14:tracePt t="37278" x="3259138" y="1982788"/>
          <p14:tracePt t="37295" x="3251200" y="1982788"/>
          <p14:tracePt t="37315" x="3241675" y="1982788"/>
          <p14:tracePt t="37332" x="3232150" y="1982788"/>
          <p14:tracePt t="37346" x="3224213" y="1982788"/>
          <p14:tracePt t="37363" x="3214688" y="1982788"/>
          <p14:tracePt t="39142" x="3205163" y="1973263"/>
          <p14:tracePt t="39876" x="3187700" y="1965325"/>
          <p14:tracePt t="39886" x="3187700" y="1955800"/>
          <p14:tracePt t="39897" x="3170238" y="1946275"/>
          <p14:tracePt t="39913" x="3152775" y="1938338"/>
          <p14:tracePt t="39929" x="3143250" y="1938338"/>
          <p14:tracePt t="39956" x="3133725" y="1928813"/>
          <p14:tracePt t="39967" x="3125788" y="1928813"/>
          <p14:tracePt t="39996" x="3116263" y="1928813"/>
          <p14:tracePt t="40005" x="3108325" y="1928813"/>
          <p14:tracePt t="40036" x="3089275" y="1928813"/>
          <p14:tracePt t="40132" x="3081338" y="1928813"/>
          <p14:tracePt t="40916" x="3071813" y="1928813"/>
          <p14:tracePt t="40927" x="2990850" y="1928813"/>
          <p14:tracePt t="40946" x="2955925" y="1928813"/>
          <p14:tracePt t="40961" x="2901950" y="1928813"/>
          <p14:tracePt t="40961" x="2874963" y="1928813"/>
          <p14:tracePt t="40980" x="2847975" y="1928813"/>
          <p14:tracePt t="40980" x="2803525" y="1928813"/>
          <p14:tracePt t="40996" x="2786063" y="1928813"/>
          <p14:tracePt t="41013" x="2776538" y="1928813"/>
          <p14:tracePt t="41092" x="2768600" y="1928813"/>
          <p14:tracePt t="41102" x="2751138" y="1928813"/>
          <p14:tracePt t="41116" x="2724150" y="1928813"/>
          <p14:tracePt t="41129" x="2705100" y="1928813"/>
          <p14:tracePt t="41143" x="2670175" y="1928813"/>
          <p14:tracePt t="41160" x="2660650" y="1928813"/>
          <p14:tracePt t="41177" x="2643188" y="1928813"/>
          <p14:tracePt t="41193" x="2643188" y="1919288"/>
          <p14:tracePt t="41579" x="2633663" y="1919288"/>
          <p14:tracePt t="41612" x="2625725" y="1919288"/>
          <p14:tracePt t="41621" x="2616200" y="1911350"/>
          <p14:tracePt t="41632" x="2608263" y="1911350"/>
          <p14:tracePt t="41646" x="2598738" y="1901825"/>
          <p14:tracePt t="41663" x="2581275" y="1901825"/>
          <p14:tracePt t="41716" x="2581275" y="1893888"/>
          <p14:tracePt t="41727" x="2571750" y="1893888"/>
          <p14:tracePt t="41748" x="2571750" y="1884363"/>
          <p14:tracePt t="42012" x="2571750" y="1874838"/>
          <p14:tracePt t="42022" x="2571750" y="1866900"/>
          <p14:tracePt t="42052" x="2598738" y="1857375"/>
          <p14:tracePt t="42092" x="2598738" y="1847850"/>
          <p14:tracePt t="42484" x="2589213" y="1847850"/>
          <p14:tracePt t="42510" x="2581275" y="1847850"/>
          <p14:tracePt t="42521" x="2562225" y="1839913"/>
          <p14:tracePt t="42534" x="2554288" y="1839913"/>
          <p14:tracePt t="42563" x="2536825" y="1839913"/>
          <p14:tracePt t="42660" x="2527300" y="1830388"/>
          <p14:tracePt t="42676" x="2517775" y="1830388"/>
          <p14:tracePt t="42693" x="2509838" y="1830388"/>
          <p14:tracePt t="42703" x="2527300" y="1830388"/>
          <p14:tracePt t="42876" x="2544763" y="1830388"/>
          <p14:tracePt t="42886" x="2571750" y="1822450"/>
          <p14:tracePt t="42896" x="2608263" y="1822450"/>
          <p14:tracePt t="42912" x="2633663" y="1812925"/>
          <p14:tracePt t="42929" x="2670175" y="1812925"/>
          <p14:tracePt t="42945" x="2687638" y="1812925"/>
          <p14:tracePt t="42962" x="2705100" y="1812925"/>
          <p14:tracePt t="42978" x="2724150" y="1812925"/>
          <p14:tracePt t="42978" x="2732088" y="1812925"/>
          <p14:tracePt t="42997" x="2751138" y="1812925"/>
          <p14:tracePt t="43013" x="2759075" y="1812925"/>
          <p14:tracePt t="43036" x="2768600" y="1812925"/>
          <p14:tracePt t="43052" x="2776538" y="1812925"/>
          <p14:tracePt t="43063" x="2795588" y="1812925"/>
          <p14:tracePt t="43078" x="2803525" y="1812925"/>
          <p14:tracePt t="43094" x="2822575" y="1812925"/>
          <p14:tracePt t="43111" x="2840038" y="1812925"/>
          <p14:tracePt t="43128" x="2867025" y="1812925"/>
          <p14:tracePt t="43145" x="2894013" y="1812925"/>
          <p14:tracePt t="43145" x="2919413" y="1812925"/>
          <p14:tracePt t="43164" x="2928938" y="1812925"/>
          <p14:tracePt t="43177" x="2955925" y="1812925"/>
          <p14:tracePt t="43177" x="2973388" y="1812925"/>
          <p14:tracePt t="43196" x="2990850" y="1812925"/>
          <p14:tracePt t="43213" x="3000375" y="1812925"/>
          <p14:tracePt t="43228" x="3009900" y="1812925"/>
          <p14:tracePt t="43245" x="3036888" y="1812925"/>
          <p14:tracePt t="43262" x="3044825" y="1812925"/>
          <p14:tracePt t="43279" x="3062288" y="1812925"/>
          <p14:tracePt t="43295" x="3071813" y="1812925"/>
          <p14:tracePt t="43310" x="3108325" y="1812925"/>
          <p14:tracePt t="43310" x="3133725" y="1812925"/>
          <p14:tracePt t="43333" x="3152775" y="1812925"/>
          <p14:tracePt t="43345" x="3170238" y="1812925"/>
          <p14:tracePt t="43345" x="3187700" y="1812925"/>
          <p14:tracePt t="43364" x="3197225" y="1812925"/>
          <p14:tracePt t="43388" x="3205163" y="1812925"/>
          <p14:tracePt t="43429" x="3214688" y="1812925"/>
          <p14:tracePt t="43438" x="3224213" y="1812925"/>
          <p14:tracePt t="43452" x="3241675" y="1812925"/>
          <p14:tracePt t="43468" x="3251200" y="1812925"/>
          <p14:tracePt t="43479" x="3268663" y="1822450"/>
          <p14:tracePt t="43495" x="3276600" y="1830388"/>
          <p14:tracePt t="43512" x="3286125" y="1830388"/>
          <p14:tracePt t="43532" x="3295650" y="1839913"/>
          <p14:tracePt t="43544" x="3303588" y="1839913"/>
          <p14:tracePt t="43561" x="3322638" y="1847850"/>
          <p14:tracePt t="43580" x="3330575" y="1847850"/>
          <p14:tracePt t="43596" x="3340100" y="1857375"/>
          <p14:tracePt t="45441" x="3330575" y="1866900"/>
          <p14:tracePt t="46100" x="3322638" y="1866900"/>
          <p14:tracePt t="46110" x="3303588" y="1884363"/>
          <p14:tracePt t="46129" x="3295650" y="1893888"/>
          <p14:tracePt t="46145" x="3286125" y="1901825"/>
          <p14:tracePt t="46161" x="3276600" y="1901825"/>
          <p14:tracePt t="46180" x="3276600" y="1911350"/>
          <p14:tracePt t="46220" x="3259138" y="1928813"/>
          <p14:tracePt t="46300" x="3251200" y="1938338"/>
          <p14:tracePt t="46420" x="3251200" y="1946275"/>
          <p14:tracePt t="46436" x="3251200" y="1955800"/>
          <p14:tracePt t="46516" x="3232150" y="1955800"/>
          <p14:tracePt t="46980" x="3214688" y="1955800"/>
          <p14:tracePt t="46990" x="3179763" y="1955800"/>
          <p14:tracePt t="46990" x="3160713" y="1955800"/>
          <p14:tracePt t="47012" x="3143250" y="1955800"/>
          <p14:tracePt t="47012" x="3116263" y="1955800"/>
          <p14:tracePt t="47028" x="3081338" y="1955800"/>
          <p14:tracePt t="47045" x="3044825" y="1955800"/>
          <p14:tracePt t="47061" x="3036888" y="1955800"/>
          <p14:tracePt t="47078" x="3027363" y="1955800"/>
          <p14:tracePt t="47093" x="3017838" y="1955800"/>
          <p14:tracePt t="47111" x="3027363" y="1955800"/>
          <p14:tracePt t="47348" x="3036888" y="1955800"/>
          <p14:tracePt t="47364" x="3054350" y="1955800"/>
          <p14:tracePt t="47377" x="3062288" y="1955800"/>
          <p14:tracePt t="47393" x="3089275" y="1946275"/>
          <p14:tracePt t="47409" x="3116263" y="1946275"/>
          <p14:tracePt t="47409" x="3125788" y="1946275"/>
          <p14:tracePt t="47428" x="3143250" y="1946275"/>
          <p14:tracePt t="47444" x="3152775" y="1946275"/>
          <p14:tracePt t="47462" x="3160713" y="1946275"/>
          <p14:tracePt t="47483" x="3170238" y="1938338"/>
          <p14:tracePt t="47492" x="3179763" y="1938338"/>
          <p14:tracePt t="47539" x="3187700" y="1938338"/>
          <p14:tracePt t="48012" x="3197225" y="1938338"/>
          <p14:tracePt t="48036" x="3205163" y="1938338"/>
          <p14:tracePt t="48052" x="3214688" y="1938338"/>
          <p14:tracePt t="48062" x="3232150" y="1938338"/>
          <p14:tracePt t="48076" x="3241675" y="1938338"/>
          <p14:tracePt t="48116" x="3251200" y="1938338"/>
          <p14:tracePt t="48141" x="3259138" y="1938338"/>
          <p14:tracePt t="48156" x="3276600" y="1938338"/>
          <p14:tracePt t="48180" x="3286125" y="1938338"/>
          <p14:tracePt t="48396" x="3303588" y="1946275"/>
          <p14:tracePt t="48420" x="3313113" y="1955800"/>
          <p14:tracePt t="48436" x="3322638" y="1965325"/>
          <p14:tracePt t="48460" x="3330575" y="1973263"/>
          <p14:tracePt t="48471" x="3340100" y="1982788"/>
          <p14:tracePt t="48481" x="3340100" y="1990725"/>
          <p14:tracePt t="48516" x="3348038" y="1990725"/>
          <p14:tracePt t="48527" x="3357563" y="2000250"/>
          <p14:tracePt t="48544" x="3357563" y="2009775"/>
          <p14:tracePt t="48573" x="3357563" y="2017713"/>
          <p14:tracePt t="48700" x="3367088" y="2027238"/>
          <p14:tracePt t="48725" x="3367088" y="2036763"/>
          <p14:tracePt t="48756" x="3375025" y="2044700"/>
          <p14:tracePt t="48773" x="3375025" y="2054225"/>
          <p14:tracePt t="49148" x="3375025" y="2071688"/>
          <p14:tracePt t="49172" x="3375025" y="2081213"/>
          <p14:tracePt t="49182" x="3375025" y="2089150"/>
          <p14:tracePt t="49204" x="3375025" y="2098675"/>
          <p14:tracePt t="49214" x="3357563" y="2098675"/>
          <p14:tracePt t="49236" x="3348038" y="2098675"/>
          <p14:tracePt t="49252" x="3330575" y="2108200"/>
          <p14:tracePt t="49263" x="3313113" y="2108200"/>
          <p14:tracePt t="49277" x="3286125" y="2108200"/>
          <p14:tracePt t="49294" x="3259138" y="2108200"/>
          <p14:tracePt t="49310" x="3214688" y="2108200"/>
          <p14:tracePt t="49327" x="3160713" y="2108200"/>
          <p14:tracePt t="49343" x="3108325" y="2108200"/>
          <p14:tracePt t="49360" x="3062288" y="2108200"/>
          <p14:tracePt t="49377" x="3027363" y="2108200"/>
          <p14:tracePt t="49393" x="2990850" y="2108200"/>
          <p14:tracePt t="49393" x="2973388" y="2108200"/>
          <p14:tracePt t="49415" x="2955925" y="2108200"/>
          <p14:tracePt t="49427" x="2946400" y="2108200"/>
          <p14:tracePt t="49427" x="2938463" y="2108200"/>
          <p14:tracePt t="49444" x="2919413" y="2089150"/>
          <p14:tracePt t="49500" x="2911475" y="2089150"/>
          <p14:tracePt t="49516" x="2911475" y="2071688"/>
          <p14:tracePt t="49532" x="2901950" y="2062163"/>
          <p14:tracePt t="49557" x="2901950" y="2054225"/>
          <p14:tracePt t="49567" x="2901950" y="2044700"/>
          <p14:tracePt t="49578" x="2901950" y="2027238"/>
          <p14:tracePt t="49596" x="2894013" y="2009775"/>
          <p14:tracePt t="49612" x="2884488" y="2000250"/>
          <p14:tracePt t="49625" x="2874963" y="1982788"/>
          <p14:tracePt t="49625" x="2867025" y="1965325"/>
          <p14:tracePt t="49644" x="2857500" y="1955800"/>
          <p14:tracePt t="49661" x="2847975" y="1919288"/>
          <p14:tracePt t="49678" x="2830513" y="1901825"/>
          <p14:tracePt t="49694" x="2822575" y="1901825"/>
          <p14:tracePt t="49710" x="2813050" y="1893888"/>
          <p14:tracePt t="49726" x="2803525" y="1893888"/>
          <p14:tracePt t="49742" x="2803525" y="1884363"/>
          <p14:tracePt t="49759" x="2795588" y="1884363"/>
          <p14:tracePt t="49780" x="2795588" y="1866900"/>
          <p14:tracePt t="49796" x="2768600" y="1866900"/>
          <p14:tracePt t="49812" x="2759075" y="1857375"/>
          <p14:tracePt t="49825" x="2759075" y="1847850"/>
          <p14:tracePt t="49842" x="2741613" y="1847850"/>
          <p14:tracePt t="49861" x="2741613" y="1839913"/>
          <p14:tracePt t="49875" x="2732088" y="1839913"/>
          <p14:tracePt t="49893" x="2724150" y="1839913"/>
          <p14:tracePt t="49910" x="2714625" y="1830388"/>
          <p14:tracePt t="49926" x="2697163" y="1822450"/>
          <p14:tracePt t="49943" x="2687638" y="1812925"/>
          <p14:tracePt t="50012" x="2679700" y="1812925"/>
          <p14:tracePt t="50044" x="2670175" y="1812925"/>
          <p14:tracePt t="50075" x="2660650" y="1812925"/>
          <p14:tracePt t="50091" x="2660650" y="1822450"/>
          <p14:tracePt t="50108" x="2652713" y="1822450"/>
          <p14:tracePt t="50140" x="2652713" y="1839913"/>
          <p14:tracePt t="50388" x="2643188" y="1847850"/>
          <p14:tracePt t="50436" x="2643188" y="1866900"/>
          <p14:tracePt t="50508" x="2643188" y="1874838"/>
          <p14:tracePt t="50564" x="2643188" y="1884363"/>
          <p14:tracePt t="50580" x="2643188" y="1911350"/>
          <p14:tracePt t="50596" x="2643188" y="1919288"/>
          <p14:tracePt t="50620" x="2660650" y="1919288"/>
          <p14:tracePt t="50633" x="2679700" y="1938338"/>
          <p14:tracePt t="50646" x="2687638" y="1938338"/>
          <p14:tracePt t="50658" x="2697163" y="1938338"/>
          <p14:tracePt t="50674" x="2714625" y="1955800"/>
          <p14:tracePt t="50690" x="2732088" y="1965325"/>
          <p14:tracePt t="50708" x="2759075" y="1965325"/>
          <p14:tracePt t="50725" x="2776538" y="1965325"/>
          <p14:tracePt t="50740" x="2803525" y="1965325"/>
          <p14:tracePt t="50758" x="2830513" y="1982788"/>
          <p14:tracePt t="50774" x="2847975" y="1982788"/>
          <p14:tracePt t="50791" x="2857500" y="1982788"/>
          <p14:tracePt t="50807" x="2884488" y="1990725"/>
          <p14:tracePt t="50824" x="2911475" y="1990725"/>
          <p14:tracePt t="50841" x="2928938" y="1990725"/>
          <p14:tracePt t="50857" x="2946400" y="1990725"/>
          <p14:tracePt t="50875" x="2965450" y="1990725"/>
          <p14:tracePt t="50890" x="2990850" y="1990725"/>
          <p14:tracePt t="50908" x="3009900" y="1990725"/>
          <p14:tracePt t="50924" x="3027363" y="1990725"/>
          <p14:tracePt t="50942" x="3036888" y="1990725"/>
          <p14:tracePt t="50957" x="3044825" y="1990725"/>
          <p14:tracePt t="53638" x="3062288" y="1990725"/>
          <p14:tracePt t="53916" x="3071813" y="1990725"/>
          <p14:tracePt t="54028" x="3081338" y="1990725"/>
          <p14:tracePt t="54068" x="3089275" y="1990725"/>
          <p14:tracePt t="54084" x="3098800" y="1990725"/>
          <p14:tracePt t="54095" x="3125788" y="1990725"/>
          <p14:tracePt t="54110" x="3143250" y="1990725"/>
          <p14:tracePt t="54126" x="3160713" y="1990725"/>
          <p14:tracePt t="54142" x="3179763" y="1990725"/>
          <p14:tracePt t="54160" x="3205163" y="1982788"/>
          <p14:tracePt t="54176" x="3232150" y="1973263"/>
          <p14:tracePt t="54192" x="3268663" y="1965325"/>
          <p14:tracePt t="54209" x="3276600" y="1965325"/>
          <p14:tracePt t="54225" x="3286125" y="1955800"/>
          <p14:tracePt t="54242" x="3295650" y="1955800"/>
          <p14:tracePt t="54258" x="3303588" y="1955800"/>
          <p14:tracePt t="54292" x="3313113" y="1955800"/>
          <p14:tracePt t="54301" x="3322638" y="1955800"/>
          <p14:tracePt t="54313" x="3330575" y="1946275"/>
          <p14:tracePt t="54325" x="3340100" y="1946275"/>
          <p14:tracePt t="54341" x="3348038" y="1938338"/>
          <p14:tracePt t="54380" x="3367088" y="1938338"/>
          <p14:tracePt t="54396" x="3375025" y="1938338"/>
          <p14:tracePt t="54412" x="3384550" y="1938338"/>
          <p14:tracePt t="54436" x="3394075" y="1938338"/>
          <p14:tracePt t="54447" x="3402013" y="1928813"/>
          <p14:tracePt t="54458" x="3411538" y="1928813"/>
          <p14:tracePt t="54476" x="3419475" y="1928813"/>
          <p14:tracePt t="54492" x="3429000" y="1928813"/>
          <p14:tracePt t="54516" x="3455988" y="1928813"/>
          <p14:tracePt t="54563" x="3465513" y="1928813"/>
          <p14:tracePt t="57271" x="3455988" y="1928813"/>
          <p14:tracePt t="57764" x="3446463" y="1938338"/>
          <p14:tracePt t="57774" x="3438525" y="1955800"/>
          <p14:tracePt t="57812" x="3438525" y="1965325"/>
          <p14:tracePt t="57822" x="3429000" y="1973263"/>
          <p14:tracePt t="57860" x="3419475" y="1973263"/>
          <p14:tracePt t="57908" x="3419475" y="1982788"/>
          <p14:tracePt t="58756" x="3429000" y="1982788"/>
          <p14:tracePt t="58780" x="3438525" y="1973263"/>
          <p14:tracePt t="58796" x="3446463" y="1965325"/>
          <p14:tracePt t="58808" x="3455988" y="1955800"/>
          <p14:tracePt t="58824" x="3465513" y="1938338"/>
          <p14:tracePt t="58842" x="3473450" y="1893888"/>
          <p14:tracePt t="58858" x="3473450" y="1874838"/>
          <p14:tracePt t="58873" x="3473450" y="1866900"/>
          <p14:tracePt t="58889" x="3473450" y="1839913"/>
          <p14:tracePt t="58907" x="3438525" y="1812925"/>
          <p14:tracePt t="58925" x="3394075" y="1803400"/>
          <p14:tracePt t="58942" x="3330575" y="1795463"/>
          <p14:tracePt t="58958" x="3276600" y="1795463"/>
          <p14:tracePt t="58975" x="3251200" y="1795463"/>
          <p14:tracePt t="58991" x="3214688" y="1795463"/>
          <p14:tracePt t="59008" x="3187700" y="1795463"/>
          <p14:tracePt t="59025" x="3170238" y="1795463"/>
          <p14:tracePt t="59025" x="3143250" y="1795463"/>
          <p14:tracePt t="59044" x="3125788" y="1795463"/>
          <p14:tracePt t="59057" x="3098800" y="1795463"/>
          <p14:tracePt t="59057" x="3081338" y="1803400"/>
          <p14:tracePt t="59078" x="3062288" y="1803400"/>
          <p14:tracePt t="59093" x="3036888" y="1812925"/>
          <p14:tracePt t="59110" x="3009900" y="1830388"/>
          <p14:tracePt t="59125" x="3000375" y="1830388"/>
          <p14:tracePt t="59141" x="2990850" y="1847850"/>
          <p14:tracePt t="59158" x="2973388" y="1857375"/>
          <p14:tracePt t="59175" x="2955925" y="1866900"/>
          <p14:tracePt t="59192" x="2938463" y="1874838"/>
          <p14:tracePt t="59208" x="2919413" y="1893888"/>
          <p14:tracePt t="59223" x="2911475" y="1911350"/>
          <p14:tracePt t="59241" x="2911475" y="1919288"/>
          <p14:tracePt t="59372" x="2911475" y="1928813"/>
          <p14:tracePt t="59389" x="2911475" y="1938338"/>
          <p14:tracePt t="59412" x="2919413" y="1955800"/>
          <p14:tracePt t="59422" x="2928938" y="1965325"/>
          <p14:tracePt t="59440" x="2946400" y="1982788"/>
          <p14:tracePt t="59458" x="2965450" y="1990725"/>
          <p14:tracePt t="59473" x="3000375" y="2009775"/>
          <p14:tracePt t="59493" x="3027363" y="2009775"/>
          <p14:tracePt t="59506" x="3036888" y="2017713"/>
          <p14:tracePt t="59524" x="3054350" y="2017713"/>
          <p14:tracePt t="59542" x="3062288" y="2027238"/>
          <p14:tracePt t="59558" x="3071813" y="2027238"/>
          <p14:tracePt t="59574" x="3081338" y="2027238"/>
          <p14:tracePt t="59597" x="3089275" y="2027238"/>
          <p14:tracePt t="59621" x="3098800" y="2027238"/>
          <p14:tracePt t="59668" x="3108325" y="2027238"/>
          <p14:tracePt t="60028" x="3116263" y="2027238"/>
          <p14:tracePt t="60044" x="3116263" y="2017713"/>
          <p14:tracePt t="60107" x="3116263" y="2009775"/>
          <p14:tracePt t="60139" x="3116263" y="2000250"/>
          <p14:tracePt t="60147" x="3116263" y="1982788"/>
          <p14:tracePt t="60156" x="3116263" y="1973263"/>
          <p14:tracePt t="60172" x="3116263" y="1965325"/>
          <p14:tracePt t="60188" x="3116263" y="1946275"/>
          <p14:tracePt t="60205" x="3116263" y="1938338"/>
          <p14:tracePt t="60243" x="3108325" y="1928813"/>
          <p14:tracePt t="60259" x="3098800" y="1928813"/>
          <p14:tracePt t="60275" x="3089275" y="1919288"/>
          <p14:tracePt t="60291" x="3081338" y="1911350"/>
          <p14:tracePt t="60300" x="3071813" y="1911350"/>
          <p14:tracePt t="60315" x="3062288" y="1901825"/>
          <p14:tracePt t="60324" x="3044825" y="1901825"/>
          <p14:tracePt t="60338" x="3036888" y="1893888"/>
          <p14:tracePt t="60338" x="3017838" y="1893888"/>
          <p14:tracePt t="60356" x="3009900" y="1893888"/>
          <p14:tracePt t="60403" x="2990850" y="1893888"/>
          <p14:tracePt t="60411" x="2982913" y="1893888"/>
          <p14:tracePt t="60436" x="2973388" y="1893888"/>
          <p14:tracePt t="60444" x="2965450" y="1893888"/>
          <p14:tracePt t="60459" x="2955925" y="1893888"/>
          <p14:tracePt t="60472" x="2938463" y="1893888"/>
          <p14:tracePt t="60651" x="2928938" y="1901825"/>
          <p14:tracePt t="60659" x="2919413" y="1911350"/>
          <p14:tracePt t="60699" x="2919413" y="1919288"/>
          <p14:tracePt t="60715" x="2911475" y="1919288"/>
          <p14:tracePt t="60811" x="2894013" y="1919288"/>
          <p14:tracePt t="60827" x="2874963" y="1919288"/>
          <p14:tracePt t="60839" x="2857500" y="1919288"/>
          <p14:tracePt t="60856" x="2847975" y="1919288"/>
          <p14:tracePt t="60871" x="2830513" y="1919288"/>
          <p14:tracePt t="60888" x="2822575" y="1919288"/>
          <p14:tracePt t="60904" x="2803525" y="1919288"/>
          <p14:tracePt t="60904" x="2795588" y="1919288"/>
          <p14:tracePt t="60923" x="2776538" y="1919288"/>
          <p14:tracePt t="60939" x="2768600" y="1919288"/>
          <p14:tracePt t="60955" x="2741613" y="1928813"/>
          <p14:tracePt t="60972" x="2732088" y="1938338"/>
          <p14:tracePt t="60989" x="2724150" y="1938338"/>
          <p14:tracePt t="61005" x="2714625" y="1938338"/>
          <p14:tracePt t="61020" x="2705100" y="1938338"/>
          <p14:tracePt t="61043" x="2697163" y="1938338"/>
          <p14:tracePt t="61059" x="2687638" y="1938338"/>
          <p14:tracePt t="61103" x="2679700" y="1938338"/>
          <p14:tracePt t="61228" x="2670175" y="1928813"/>
          <p14:tracePt t="61244" x="2670175" y="1919288"/>
          <p14:tracePt t="61260" x="2660650" y="1901825"/>
          <p14:tracePt t="61273" x="2652713" y="1893888"/>
          <p14:tracePt t="61289" x="2643188" y="1893888"/>
          <p14:tracePt t="61332" x="2633663" y="1893888"/>
          <p14:tracePt t="61356" x="2625725" y="1893888"/>
          <p14:tracePt t="61366" x="2616200" y="1893888"/>
          <p14:tracePt t="61378" x="2598738" y="1893888"/>
          <p14:tracePt t="61392" x="2589213" y="1893888"/>
          <p14:tracePt t="61407" x="2581275" y="1893888"/>
          <p14:tracePt t="61421" x="2571750" y="1893888"/>
          <p14:tracePt t="61437" x="2554288" y="1893888"/>
          <p14:tracePt t="61548" x="2554288" y="1901825"/>
          <p14:tracePt t="61580" x="2554288" y="1911350"/>
          <p14:tracePt t="61612" x="2562225" y="1911350"/>
          <p14:tracePt t="61685" x="2581275" y="1911350"/>
          <p14:tracePt t="61694" x="2598738" y="1911350"/>
          <p14:tracePt t="61706" x="2670175" y="1911350"/>
          <p14:tracePt t="61725" x="2687638" y="1919288"/>
          <p14:tracePt t="61739" x="2714625" y="1919288"/>
          <p14:tracePt t="61758" x="2732088" y="1919288"/>
          <p14:tracePt t="61775" x="2741613" y="1919288"/>
          <p14:tracePt t="61796" x="2759075" y="1919288"/>
          <p14:tracePt t="61852" x="2768600" y="1919288"/>
          <p14:tracePt t="61892" x="2776538" y="1919288"/>
          <p14:tracePt t="61902" x="2786063" y="1919288"/>
          <p14:tracePt t="61924" x="2795588" y="1919288"/>
          <p14:tracePt t="61941" x="2795588" y="1928813"/>
          <p14:tracePt t="61957" x="2803525" y="1928813"/>
          <p14:tracePt t="61973" x="2822575" y="1928813"/>
          <p14:tracePt t="61992" x="2830513" y="1946275"/>
          <p14:tracePt t="62007" x="2867025" y="1955800"/>
          <p14:tracePt t="62060" x="2874963" y="1955800"/>
          <p14:tracePt t="62071" x="2894013" y="1973263"/>
          <p14:tracePt t="62090" x="2919413" y="1990725"/>
          <p14:tracePt t="62110" x="2955925" y="2009775"/>
          <p14:tracePt t="62124" x="2973388" y="2017713"/>
          <p14:tracePt t="62141" x="2982913" y="2027238"/>
          <p14:tracePt t="62157" x="3000375" y="2044700"/>
          <p14:tracePt t="62174" x="3009900" y="2054225"/>
          <p14:tracePt t="62191" x="3017838" y="2062163"/>
          <p14:tracePt t="62208" x="3017838" y="2071688"/>
          <p14:tracePt t="62228" x="3027363" y="2071688"/>
          <p14:tracePt t="62244" x="3036888" y="2081213"/>
          <p14:tracePt t="62256" x="3054350" y="2098675"/>
          <p14:tracePt t="62468" x="3062288" y="2108200"/>
          <p14:tracePt t="62492" x="3071813" y="2116138"/>
          <p14:tracePt t="62502" x="3081338" y="2125663"/>
          <p14:tracePt t="62524" x="3089275" y="2133600"/>
          <p14:tracePt t="62548" x="3098800" y="2143125"/>
          <p14:tracePt t="62564" x="3116263" y="2170113"/>
          <p14:tracePt t="62580" x="3133725" y="2170113"/>
          <p14:tracePt t="62621" x="3143250" y="2179638"/>
          <p14:tracePt t="62632" x="3152775" y="2179638"/>
          <p14:tracePt t="62642" x="3160713" y="2187575"/>
          <p14:tracePt t="62656" x="3152775" y="2187575"/>
          <p14:tracePt t="62900" x="3125788" y="2179638"/>
          <p14:tracePt t="62911" x="3116263" y="2160588"/>
          <p14:tracePt t="62922" x="3036888" y="2116138"/>
          <p14:tracePt t="62940" x="3000375" y="2098675"/>
          <p14:tracePt t="62957" x="2973388" y="2071688"/>
          <p14:tracePt t="62974" x="2946400" y="2062163"/>
          <p14:tracePt t="62990" x="2938463" y="2054225"/>
          <p14:tracePt t="63007" x="2911475" y="2054225"/>
          <p14:tracePt t="63023" x="2901950" y="2044700"/>
          <p14:tracePt t="63039" x="2884488" y="2044700"/>
          <p14:tracePt t="63056" x="2867025" y="2027238"/>
          <p14:tracePt t="63072" x="2830513" y="2017713"/>
          <p14:tracePt t="63089" x="2776538" y="2009775"/>
          <p14:tracePt t="63089" x="2751138" y="2009775"/>
          <p14:tracePt t="63108" x="2697163" y="2009775"/>
          <p14:tracePt t="63126" x="2670175" y="2009775"/>
          <p14:tracePt t="63141" x="2643188" y="2000250"/>
          <p14:tracePt t="63158" x="2643188" y="1990725"/>
          <p14:tracePt t="63316" x="2633663" y="1973263"/>
          <p14:tracePt t="63326" x="2633663" y="1965325"/>
          <p14:tracePt t="63326" x="2625725" y="1946275"/>
          <p14:tracePt t="63341" x="2608263" y="1919288"/>
          <p14:tracePt t="63357" x="2589213" y="1893888"/>
          <p14:tracePt t="63372" x="2581275" y="1874838"/>
          <p14:tracePt t="63390" x="2562225" y="1857375"/>
          <p14:tracePt t="63407" x="2554288" y="1847850"/>
          <p14:tracePt t="63423" x="2554288" y="1839913"/>
          <p14:tracePt t="63468" x="2544763" y="1839913"/>
          <p14:tracePt t="63478" x="2544763" y="1830388"/>
          <p14:tracePt t="63508" x="2536825" y="1830388"/>
          <p14:tracePt t="63532" x="2544763" y="1830388"/>
          <p14:tracePt t="63933" x="2554288" y="1830388"/>
          <p14:tracePt t="63942" x="2562225" y="1830388"/>
          <p14:tracePt t="63942" x="2589213" y="1830388"/>
          <p14:tracePt t="63957" x="2598738" y="1830388"/>
          <p14:tracePt t="63980" x="2608263" y="1830388"/>
          <p14:tracePt t="63991" x="2616200" y="1830388"/>
          <p14:tracePt t="64005" x="2625725" y="1830388"/>
          <p14:tracePt t="64022" x="2616200" y="1830388"/>
          <p14:tracePt t="64788" x="2616200" y="1812925"/>
          <p14:tracePt t="64924" x="2625725" y="1812925"/>
          <p14:tracePt t="64940" x="2633663" y="1803400"/>
          <p14:tracePt t="64950" x="2652713" y="1803400"/>
          <p14:tracePt t="64960" x="2705100" y="1795463"/>
          <p14:tracePt t="64973" x="2741613" y="1795463"/>
          <p14:tracePt t="64989" x="2786063" y="1785938"/>
          <p14:tracePt t="65006" x="2822575" y="1785938"/>
          <p14:tracePt t="65024" x="2830513" y="1785938"/>
          <p14:tracePt t="65040" x="2857500" y="1785938"/>
          <p14:tracePt t="65054" x="2867025" y="1785938"/>
          <p14:tracePt t="65070" x="2874963" y="1785938"/>
          <p14:tracePt t="65086" x="2901950" y="1785938"/>
          <p14:tracePt t="65104" x="2946400" y="1785938"/>
          <p14:tracePt t="65120" x="2973388" y="1776413"/>
          <p14:tracePt t="65138" x="2990850" y="1776413"/>
          <p14:tracePt t="65159" x="3017838" y="1776413"/>
          <p14:tracePt t="65174" x="3027363" y="1776413"/>
          <p14:tracePt t="65191" x="3036888" y="1776413"/>
          <p14:tracePt t="65204" x="3054350" y="1776413"/>
          <p14:tracePt t="65221" x="3062288" y="1776413"/>
          <p14:tracePt t="65237" x="3071813" y="1776413"/>
          <p14:tracePt t="65253" x="3108325" y="1776413"/>
          <p14:tracePt t="65270" x="3116263" y="1785938"/>
          <p14:tracePt t="65290" x="3133725" y="1785938"/>
          <p14:tracePt t="65306" x="3170238" y="1803400"/>
          <p14:tracePt t="65324" x="3187700" y="1803400"/>
          <p14:tracePt t="65339" x="3241675" y="1812925"/>
          <p14:tracePt t="65357" x="3268663" y="1812925"/>
          <p14:tracePt t="65373" x="3330575" y="1822450"/>
          <p14:tracePt t="65390" x="3348038" y="1822450"/>
          <p14:tracePt t="65405" x="3375025" y="1822450"/>
          <p14:tracePt t="65423" x="3394075" y="1822450"/>
          <p14:tracePt t="65439" x="3419475" y="1839913"/>
          <p14:tracePt t="65456" x="3438525" y="1839913"/>
          <p14:tracePt t="65473" x="3465513" y="1847850"/>
          <p14:tracePt t="65490" x="3490913" y="1866900"/>
          <p14:tracePt t="65490" x="3517900" y="1866900"/>
          <p14:tracePt t="65508" x="3536950" y="1866900"/>
          <p14:tracePt t="65522" x="3581400" y="1874838"/>
          <p14:tracePt t="65522" x="3598863" y="1874838"/>
          <p14:tracePt t="65540" x="3643313" y="1884363"/>
          <p14:tracePt t="65556" x="3660775" y="1893888"/>
          <p14:tracePt t="65569" x="3687763" y="1893888"/>
          <p14:tracePt t="65587" x="3705225" y="1893888"/>
          <p14:tracePt t="65604" x="3714750" y="1893888"/>
          <p14:tracePt t="65636" x="3724275" y="1893888"/>
          <p14:tracePt t="65644" x="3732213" y="1893888"/>
          <p14:tracePt t="65653" x="3732213" y="1901825"/>
          <p14:tracePt t="65671" x="3741738" y="1901825"/>
          <p14:tracePt t="65686" x="3751263" y="1901825"/>
          <p14:tracePt t="65703" x="3768725" y="1901825"/>
          <p14:tracePt t="65720" x="3776663" y="1901825"/>
          <p14:tracePt t="65787" x="3776663" y="1919288"/>
          <p14:tracePt t="65923" x="3768725" y="1919288"/>
          <p14:tracePt t="65931" x="3751263" y="1919288"/>
          <p14:tracePt t="65939" x="3741738" y="1928813"/>
          <p14:tracePt t="65954" x="3724275" y="1928813"/>
          <p14:tracePt t="65970" x="3705225" y="1928813"/>
          <p14:tracePt t="65970" x="3697288" y="1938338"/>
          <p14:tracePt t="65988" x="3670300" y="1946275"/>
          <p14:tracePt t="66004" x="3652838" y="1946275"/>
          <p14:tracePt t="66019" x="3616325" y="1955800"/>
          <p14:tracePt t="66040" x="3589338" y="1955800"/>
          <p14:tracePt t="66056" x="3562350" y="1973263"/>
          <p14:tracePt t="66073" x="3554413" y="1973263"/>
          <p14:tracePt t="66088" x="3517900" y="1973263"/>
          <p14:tracePt t="66106" x="3490913" y="1982788"/>
          <p14:tracePt t="66122" x="3455988" y="1990725"/>
          <p14:tracePt t="66122" x="3429000" y="2000250"/>
          <p14:tracePt t="66141" x="3402013" y="2000250"/>
          <p14:tracePt t="66141" x="3384550" y="2009775"/>
          <p14:tracePt t="66156" x="3340100" y="2027238"/>
          <p14:tracePt t="66175" x="3295650" y="2036763"/>
          <p14:tracePt t="66190" x="3268663" y="2036763"/>
          <p14:tracePt t="66207" x="3251200" y="2044700"/>
          <p14:tracePt t="66223" x="3224213" y="2044700"/>
          <p14:tracePt t="66239" x="3197225" y="2044700"/>
          <p14:tracePt t="66255" x="3152775" y="2054225"/>
          <p14:tracePt t="66272" x="3125788" y="2054225"/>
          <p14:tracePt t="66289" x="3098800" y="2062163"/>
          <p14:tracePt t="66289" x="3089275" y="2062163"/>
          <p14:tracePt t="66308" x="3071813" y="2062163"/>
          <p14:tracePt t="66324" x="3062288" y="2071688"/>
          <p14:tracePt t="66908" x="3036888" y="2089150"/>
          <p14:tracePt t="66919" x="2973388" y="2108200"/>
          <p14:tracePt t="66919" x="2955925" y="2116138"/>
          <p14:tracePt t="66940" x="2938463" y="2133600"/>
          <p14:tracePt t="66954" x="2911475" y="2133600"/>
          <p14:tracePt t="66954" x="2894013" y="2152650"/>
          <p14:tracePt t="66972" x="2874963" y="2160588"/>
          <p14:tracePt t="66989" x="2867025" y="2170113"/>
          <p14:tracePt t="67005" x="2847975" y="2179638"/>
          <p14:tracePt t="67023" x="2822575" y="2205038"/>
          <p14:tracePt t="67040" x="2795588" y="2224088"/>
          <p14:tracePt t="67056" x="2741613" y="2251075"/>
          <p14:tracePt t="67073" x="2670175" y="2286000"/>
          <p14:tracePt t="67089" x="2616200" y="2312988"/>
          <p14:tracePt t="67105" x="2598738" y="2330450"/>
          <p14:tracePt t="67122" x="2571750" y="2339975"/>
          <p14:tracePt t="67138" x="2562225" y="2347913"/>
          <p14:tracePt t="67155" x="2562225" y="2357438"/>
          <p14:tracePt t="68083" x="2571750" y="2357438"/>
          <p14:tracePt t="68237" x="2581275" y="2357438"/>
          <p14:tracePt t="68246" x="2589213" y="2357438"/>
          <p14:tracePt t="68256" x="2608263" y="2347913"/>
          <p14:tracePt t="68271" x="2633663" y="2347913"/>
          <p14:tracePt t="68288" x="2687638" y="2330450"/>
          <p14:tracePt t="68306" x="2759075" y="2322513"/>
          <p14:tracePt t="68306" x="2813050" y="2312988"/>
          <p14:tracePt t="68324" x="2847975" y="2312988"/>
          <p14:tracePt t="68337" x="2901950" y="2312988"/>
          <p14:tracePt t="68337" x="2946400" y="2312988"/>
          <p14:tracePt t="68357" x="3044825" y="2312988"/>
          <p14:tracePt t="68374" x="3143250" y="2312988"/>
          <p14:tracePt t="68390" x="3224213" y="2312988"/>
          <p14:tracePt t="68407" x="3295650" y="2312988"/>
          <p14:tracePt t="68423" x="3340100" y="2322513"/>
          <p14:tracePt t="68437" x="3384550" y="2322513"/>
          <p14:tracePt t="68453" x="3411538" y="2322513"/>
          <p14:tracePt t="68470" x="3429000" y="2322513"/>
          <p14:tracePt t="68486" x="3446463" y="2322513"/>
          <p14:tracePt t="68547" x="3465513" y="2322513"/>
          <p14:tracePt t="68572" x="3473450" y="2322513"/>
          <p14:tracePt t="68583" x="3500438" y="2322513"/>
          <p14:tracePt t="68606" x="3509963" y="2322513"/>
          <p14:tracePt t="68740" x="3517900" y="2322513"/>
          <p14:tracePt t="68750" x="3527425" y="2322513"/>
          <p14:tracePt t="68940" x="3536950" y="2322513"/>
          <p14:tracePt t="69060" x="3544888" y="2322513"/>
          <p14:tracePt t="69070" x="3562350" y="2322513"/>
          <p14:tracePt t="69088" x="3571875" y="2322513"/>
          <p14:tracePt t="69105" x="3589338" y="2322513"/>
          <p14:tracePt t="69121" x="3616325" y="2322513"/>
          <p14:tracePt t="69138" x="3652838" y="2330450"/>
          <p14:tracePt t="69138" x="3660775" y="2330450"/>
          <p14:tracePt t="69157" x="3679825" y="2339975"/>
          <p14:tracePt t="69173" x="3697288" y="2339975"/>
          <p14:tracePt t="69189" x="3705225" y="2339975"/>
          <p14:tracePt t="69206" x="3724275" y="2339975"/>
          <p14:tracePt t="69221" x="3741738" y="2347913"/>
          <p14:tracePt t="69237" x="3759200" y="2347913"/>
          <p14:tracePt t="69255" x="3776663" y="2347913"/>
          <p14:tracePt t="69270" x="3786188" y="2347913"/>
          <p14:tracePt t="69287" x="3795713" y="2347913"/>
          <p14:tracePt t="69304" x="3803650" y="2357438"/>
          <p14:tracePt t="69320" x="3795713" y="2366963"/>
          <p14:tracePt t="69428" x="3786188" y="2366963"/>
          <p14:tracePt t="69438" x="3732213" y="2393950"/>
          <p14:tracePt t="69456" x="3705225" y="2401888"/>
          <p14:tracePt t="69472" x="3670300" y="2411413"/>
          <p14:tracePt t="69488" x="3598863" y="2438400"/>
          <p14:tracePt t="69505" x="3536950" y="2438400"/>
          <p14:tracePt t="69522" x="3455988" y="2455863"/>
          <p14:tracePt t="69522" x="3411538" y="2465388"/>
          <p14:tracePt t="69540" x="3384550" y="2473325"/>
          <p14:tracePt t="69554" x="3340100" y="2473325"/>
          <p14:tracePt t="69554" x="3330575" y="2473325"/>
          <p14:tracePt t="69573" x="3295650" y="2473325"/>
          <p14:tracePt t="69589" x="3276600" y="2473325"/>
          <p14:tracePt t="69605" x="3251200" y="2473325"/>
          <p14:tracePt t="69622" x="3224213" y="2482850"/>
          <p14:tracePt t="69639" x="3205163" y="2482850"/>
          <p14:tracePt t="69655" x="3179763" y="2482850"/>
          <p14:tracePt t="69671" x="3170238" y="2482850"/>
          <p14:tracePt t="69687" x="3143250" y="2500313"/>
          <p14:tracePt t="69706" x="3133725" y="2500313"/>
          <p14:tracePt t="69721" x="3108325" y="2500313"/>
          <p14:tracePt t="69721" x="3098800" y="2500313"/>
          <p14:tracePt t="69740" x="3071813" y="2500313"/>
          <p14:tracePt t="69754" x="3036888" y="2509838"/>
          <p14:tracePt t="69772" x="3009900" y="2517775"/>
          <p14:tracePt t="69789" x="3000375" y="2517775"/>
          <p14:tracePt t="69804" x="2982913" y="2517775"/>
          <p14:tracePt t="69821" x="2973388" y="2517775"/>
          <p14:tracePt t="69908" x="2965450" y="2527300"/>
          <p14:tracePt t="69918" x="2955925" y="2536825"/>
          <p14:tracePt t="70492" x="2955925" y="2562225"/>
          <p14:tracePt t="70503" x="2955925" y="2616200"/>
          <p14:tracePt t="70503" x="2955925" y="2633663"/>
          <p14:tracePt t="70525" x="2965450" y="2643188"/>
          <p14:tracePt t="70538" x="2973388" y="2697163"/>
          <p14:tracePt t="70538" x="2982913" y="2741613"/>
          <p14:tracePt t="70556" x="2990850" y="2759075"/>
          <p14:tracePt t="70569" x="3000375" y="2822575"/>
          <p14:tracePt t="70569" x="3000375" y="2840038"/>
          <p14:tracePt t="70587" x="3000375" y="2901950"/>
          <p14:tracePt t="70604" x="3000375" y="2946400"/>
          <p14:tracePt t="70620" x="3000375" y="3027363"/>
          <p14:tracePt t="70636" x="3000375" y="3089275"/>
          <p14:tracePt t="70653" x="3000375" y="3133725"/>
          <p14:tracePt t="70669" x="3000375" y="3160713"/>
          <p14:tracePt t="70686" x="3000375" y="3187700"/>
          <p14:tracePt t="70702" x="3000375" y="3205163"/>
          <p14:tracePt t="70718" x="3000375" y="3241675"/>
          <p14:tracePt t="70737" x="3000375" y="3259138"/>
          <p14:tracePt t="70788" x="3000375" y="3276600"/>
          <p14:tracePt t="70804" x="3000375" y="3303588"/>
          <p14:tracePt t="70813" x="2990850" y="3313113"/>
          <p14:tracePt t="70824" x="2990850" y="3330575"/>
          <p14:tracePt t="70838" x="2990850" y="3348038"/>
          <p14:tracePt t="70854" x="2982913" y="3357563"/>
          <p14:tracePt t="70871" x="2982913" y="3384550"/>
          <p14:tracePt t="72681" x="2990850" y="3384550"/>
          <p14:tracePt t="72780" x="3000375" y="3394075"/>
          <p14:tracePt t="72860" x="3000375" y="3402013"/>
          <p14:tracePt t="72876" x="3009900" y="3402013"/>
          <p14:tracePt t="72888" x="3009900" y="3419475"/>
          <p14:tracePt t="72904" x="3017838" y="3455988"/>
          <p14:tracePt t="72921" x="3027363" y="3490913"/>
          <p14:tracePt t="72937" x="3044825" y="3536950"/>
          <p14:tracePt t="72937" x="3044825" y="3562350"/>
          <p14:tracePt t="72956" x="3044825" y="3581400"/>
          <p14:tracePt t="72970" x="3054350" y="3643313"/>
          <p14:tracePt t="72970" x="3054350" y="3660775"/>
          <p14:tracePt t="72988" x="3062288" y="3687763"/>
          <p14:tracePt t="73003" x="3071813" y="3714750"/>
          <p14:tracePt t="73021" x="3081338" y="3759200"/>
          <p14:tracePt t="73040" x="3108325" y="3822700"/>
          <p14:tracePt t="73055" x="3133725" y="3875088"/>
          <p14:tracePt t="73071" x="3152775" y="3894138"/>
          <p14:tracePt t="73087" x="3160713" y="3919538"/>
          <p14:tracePt t="73104" x="3170238" y="3929063"/>
          <p14:tracePt t="73121" x="3187700" y="3946525"/>
          <p14:tracePt t="73136" x="3268663" y="3990975"/>
          <p14:tracePt t="73154" x="3357563" y="4010025"/>
          <p14:tracePt t="73154" x="3394075" y="4017963"/>
          <p14:tracePt t="73172" x="3411538" y="4027488"/>
          <p14:tracePt t="73186" x="3490913" y="4125913"/>
          <p14:tracePt t="73205" x="3509963" y="4187825"/>
          <p14:tracePt t="73221" x="3517900" y="4205288"/>
          <p14:tracePt t="73237" x="3527425" y="4205288"/>
          <p14:tracePt t="73254" x="3509963" y="4205288"/>
          <p14:tracePt t="73300" x="3473450" y="4205288"/>
          <p14:tracePt t="73309" x="3438525" y="4205288"/>
          <p14:tracePt t="73322" x="3429000" y="4205288"/>
          <p14:tracePt t="73336" x="3411538" y="4205288"/>
          <p14:tracePt t="73356" x="3411538" y="4187825"/>
          <p14:tracePt t="73369" x="3357563" y="4179888"/>
          <p14:tracePt t="73388" x="3348038" y="4170363"/>
          <p14:tracePt t="73403" x="3348038" y="4160838"/>
          <p14:tracePt t="73428" x="3348038" y="4152900"/>
          <p14:tracePt t="73438" x="3348038" y="4125913"/>
          <p14:tracePt t="73454" x="3348038" y="4108450"/>
          <p14:tracePt t="73469" x="3330575" y="4071938"/>
          <p14:tracePt t="73487" x="3313113" y="4037013"/>
          <p14:tracePt t="73504" x="3286125" y="3983038"/>
          <p14:tracePt t="73521" x="3276600" y="3938588"/>
          <p14:tracePt t="73537" x="3259138" y="3902075"/>
          <p14:tracePt t="73553" x="3251200" y="3884613"/>
          <p14:tracePt t="73553" x="3251200" y="3875088"/>
          <p14:tracePt t="73572" x="3251200" y="3867150"/>
          <p14:tracePt t="73589" x="3251200" y="3848100"/>
          <p14:tracePt t="73605" x="3251200" y="3840163"/>
          <p14:tracePt t="73620" x="3251200" y="3822700"/>
          <p14:tracePt t="73638" x="3251200" y="3813175"/>
          <p14:tracePt t="73653" x="3251200" y="3795713"/>
          <p14:tracePt t="73671" x="3251200" y="3776663"/>
          <p14:tracePt t="73687" x="3251200" y="3768725"/>
          <p14:tracePt t="73703" x="3251200" y="3732213"/>
          <p14:tracePt t="73722" x="3251200" y="3724275"/>
          <p14:tracePt t="73736" x="3251200" y="3697288"/>
          <p14:tracePt t="73754" x="3251200" y="3687763"/>
          <p14:tracePt t="73772" x="3241675" y="3670300"/>
          <p14:tracePt t="73786" x="3232150" y="3643313"/>
          <p14:tracePt t="73805" x="3224213" y="3625850"/>
          <p14:tracePt t="73821" x="3224213" y="3608388"/>
          <p14:tracePt t="73838" x="3224213" y="3589338"/>
          <p14:tracePt t="73853" x="3214688" y="3581400"/>
          <p14:tracePt t="73872" x="3214688" y="3571875"/>
          <p14:tracePt t="73886" x="3214688" y="3544888"/>
          <p14:tracePt t="73903" x="3214688" y="3536950"/>
          <p14:tracePt t="73920" x="3214688" y="3490913"/>
          <p14:tracePt t="73937" x="3205163" y="3465513"/>
          <p14:tracePt t="73954" x="3205163" y="3429000"/>
          <p14:tracePt t="73970" x="3197225" y="3375025"/>
          <p14:tracePt t="73970" x="3187700" y="3357563"/>
          <p14:tracePt t="73988" x="3179763" y="3303588"/>
          <p14:tracePt t="74005" x="3152775" y="3268663"/>
          <p14:tracePt t="74021" x="3125788" y="3232150"/>
          <p14:tracePt t="74038" x="3108325" y="3187700"/>
          <p14:tracePt t="74053" x="3044825" y="3116263"/>
          <p14:tracePt t="74069" x="2990850" y="3036888"/>
          <p14:tracePt t="74085" x="2928938" y="2965450"/>
          <p14:tracePt t="74102" x="2857500" y="2919413"/>
          <p14:tracePt t="74119" x="2840038" y="2894013"/>
          <p14:tracePt t="74134" x="2795588" y="2874963"/>
          <p14:tracePt t="74151" x="2768600" y="2867025"/>
          <p14:tracePt t="74170" x="2741613" y="2857500"/>
          <p14:tracePt t="74170" x="2732088" y="2847975"/>
          <p14:tracePt t="74188" x="2732088" y="2840038"/>
          <p14:tracePt t="74188" x="2724150" y="2840038"/>
          <p14:tracePt t="74204" x="2714625" y="2822575"/>
          <p14:tracePt t="74228" x="2705100" y="2813050"/>
          <p14:tracePt t="74260" x="2705100" y="2795588"/>
          <p14:tracePt t="74292" x="2705100" y="2786063"/>
          <p14:tracePt t="74303" x="2714625" y="2768600"/>
          <p14:tracePt t="74320" x="2768600" y="2732088"/>
          <p14:tracePt t="74337" x="2813050" y="2714625"/>
          <p14:tracePt t="74353" x="2847975" y="2679700"/>
          <p14:tracePt t="74369" x="2867025" y="2670175"/>
          <p14:tracePt t="74369" x="2884488" y="2660650"/>
          <p14:tracePt t="74388" x="2901950" y="2652713"/>
          <p14:tracePt t="74405" x="2919413" y="2652713"/>
          <p14:tracePt t="74419" x="2919413" y="2643188"/>
          <p14:tracePt t="74434" x="2928938" y="2633663"/>
          <p14:tracePt t="74450" x="2928938" y="2625725"/>
          <p14:tracePt t="74470" x="2938463" y="2625725"/>
          <p14:tracePt t="74492" x="2946400" y="2625725"/>
          <p14:tracePt t="74509" x="2938463" y="2625725"/>
          <p14:tracePt t="74749" x="2928938" y="2625725"/>
          <p14:tracePt t="74772" x="2919413" y="2625725"/>
          <p14:tracePt t="74796" x="2911475" y="2625725"/>
          <p14:tracePt t="74812" x="2901950" y="2625725"/>
          <p14:tracePt t="74822" x="2894013" y="2625725"/>
          <p14:tracePt t="74884" x="2884488" y="2625725"/>
          <p14:tracePt t="74907" x="2874963" y="2625725"/>
          <p14:tracePt t="75684" x="2884488" y="2625725"/>
          <p14:tracePt t="75701" x="2894013" y="2625725"/>
          <p14:tracePt t="75710" x="2901950" y="2625725"/>
          <p14:tracePt t="75721" x="2928938" y="2608263"/>
          <p14:tracePt t="75738" x="2946400" y="2608263"/>
          <p14:tracePt t="75738" x="2965450" y="2608263"/>
          <p14:tracePt t="75756" x="2982913" y="2608263"/>
          <p14:tracePt t="75772" x="3000375" y="2608263"/>
          <p14:tracePt t="75788" x="3009900" y="2598738"/>
          <p14:tracePt t="75802" x="3044825" y="2598738"/>
          <p14:tracePt t="75822" x="3062288" y="2589213"/>
          <p14:tracePt t="75838" x="3081338" y="2589213"/>
          <p14:tracePt t="76108" x="3089275" y="2589213"/>
          <p14:tracePt t="76549" x="3081338" y="2589213"/>
          <p14:tracePt t="76700" x="3071813" y="2589213"/>
          <p14:tracePt t="76717" x="3062288" y="2598738"/>
          <p14:tracePt t="76726" x="3044825" y="2608263"/>
          <p14:tracePt t="76726" x="3044825" y="2625725"/>
          <p14:tracePt t="76741" x="3017838" y="2643188"/>
          <p14:tracePt t="76751" x="3009900" y="2660650"/>
          <p14:tracePt t="76768" x="2955925" y="2705100"/>
          <p14:tracePt t="76785" x="2919413" y="2751138"/>
          <p14:tracePt t="76801" x="2884488" y="2795588"/>
          <p14:tracePt t="76801" x="2847975" y="2840038"/>
          <p14:tracePt t="76819" x="2803525" y="2857500"/>
          <p14:tracePt t="76833" x="2751138" y="2928938"/>
          <p14:tracePt t="76852" x="2705100" y="3036888"/>
          <p14:tracePt t="76868" x="2670175" y="3116263"/>
          <p14:tracePt t="76885" x="2652713" y="3187700"/>
          <p14:tracePt t="76902" x="2625725" y="3276600"/>
          <p14:tracePt t="76919" x="2589213" y="3394075"/>
          <p14:tracePt t="76933" x="2544763" y="3517900"/>
          <p14:tracePt t="76949" x="2500313" y="3670300"/>
          <p14:tracePt t="76966" x="2455863" y="3795713"/>
          <p14:tracePt t="76983" x="2419350" y="3919538"/>
          <p14:tracePt t="76983" x="2401888" y="3983038"/>
          <p14:tracePt t="77004" x="2374900" y="4125913"/>
          <p14:tracePt t="77021" x="2357438" y="4276725"/>
          <p14:tracePt t="77038" x="2339975" y="4411663"/>
          <p14:tracePt t="77054" x="2339975" y="4456113"/>
          <p14:tracePt t="77070" x="2339975" y="4554538"/>
          <p14:tracePt t="77084" x="2339975" y="4625975"/>
          <p14:tracePt t="77100" x="2339975" y="4697413"/>
          <p14:tracePt t="77117" x="2339975" y="4741863"/>
          <p14:tracePt t="77134" x="2339975" y="4768850"/>
          <p14:tracePt t="77152" x="2339975" y="4776788"/>
          <p14:tracePt t="77188" x="2339975" y="4795838"/>
          <p14:tracePt t="77268" x="2330450" y="4822825"/>
          <p14:tracePt t="77324" x="2312988" y="4848225"/>
          <p14:tracePt t="77342" x="2312988" y="4857750"/>
          <p14:tracePt t="77353" x="2276475" y="4894263"/>
          <p14:tracePt t="77353" x="2268538" y="4902200"/>
          <p14:tracePt t="77372" x="2251075" y="4919663"/>
          <p14:tracePt t="77385" x="2214563" y="4956175"/>
          <p14:tracePt t="77385" x="2205038" y="4973638"/>
          <p14:tracePt t="77405" x="2187575" y="5010150"/>
          <p14:tracePt t="77405" x="2160588" y="5037138"/>
          <p14:tracePt t="77420" x="2125663" y="5099050"/>
          <p14:tracePt t="77437" x="2116138" y="5099050"/>
          <p14:tracePt t="77452" x="2081213" y="5160963"/>
          <p14:tracePt t="77470" x="2062163" y="5170488"/>
          <p14:tracePt t="77486" x="2027238" y="5214938"/>
          <p14:tracePt t="77503" x="1990725" y="5259388"/>
          <p14:tracePt t="77520" x="1965325" y="5276850"/>
          <p14:tracePt t="77536" x="1928813" y="5303838"/>
          <p14:tracePt t="77553" x="1919288" y="5322888"/>
          <p14:tracePt t="77567" x="1911350" y="5340350"/>
          <p14:tracePt t="77583" x="1901825" y="5348288"/>
          <p14:tracePt t="77601" x="1874838" y="5394325"/>
          <p14:tracePt t="77618" x="1803400" y="5473700"/>
          <p14:tracePt t="77637" x="1758950" y="5545138"/>
          <p14:tracePt t="77653" x="1714500" y="5608638"/>
          <p14:tracePt t="77670" x="1679575" y="5653088"/>
          <p14:tracePt t="77687" x="1625600" y="5724525"/>
          <p14:tracePt t="77704" x="1571625" y="5795963"/>
          <p14:tracePt t="77719" x="1527175" y="5867400"/>
          <p14:tracePt t="77736" x="1517650" y="5911850"/>
          <p14:tracePt t="77736" x="1490663" y="5946775"/>
          <p14:tracePt t="77758" x="1473200" y="5991225"/>
          <p14:tracePt t="77774" x="1465263" y="6018213"/>
          <p14:tracePt t="77786" x="1446213" y="6062663"/>
          <p14:tracePt t="77802" x="1374775" y="6197600"/>
          <p14:tracePt t="77820" x="1330325" y="6269038"/>
          <p14:tracePt t="77837" x="1312863" y="6296025"/>
          <p14:tracePt t="77853" x="1295400" y="6323013"/>
          <p14:tracePt t="77869" x="1268413" y="6357938"/>
          <p14:tracePt t="77887" x="1268413" y="6375400"/>
          <p14:tracePt t="77903" x="1250950" y="6384925"/>
          <p14:tracePt t="77919" x="1250950" y="6394450"/>
          <p14:tracePt t="77935" x="1241425" y="6429375"/>
          <p14:tracePt t="77954" x="1231900" y="6456363"/>
          <p14:tracePt t="77969" x="1214438" y="6510338"/>
          <p14:tracePt t="78401" x="1285875" y="6384925"/>
          <p14:tracePt t="78420" x="1490663" y="6224588"/>
          <p14:tracePt t="78437" x="1687513" y="6072188"/>
          <p14:tracePt t="78453" x="1847850" y="5956300"/>
          <p14:tracePt t="78470" x="1982788" y="5840413"/>
          <p14:tracePt t="78487" x="2027238" y="5786438"/>
          <p14:tracePt t="78502" x="2098675" y="5670550"/>
          <p14:tracePt t="78522" x="2143125" y="5599113"/>
          <p14:tracePt t="78536" x="2179638" y="5572125"/>
          <p14:tracePt t="78552" x="2232025" y="5562600"/>
          <p14:tracePt t="78569" x="2259013" y="5562600"/>
          <p14:tracePt t="78586" x="2268538" y="5562600"/>
          <p14:tracePt t="78601" x="2268538" y="5554663"/>
          <p14:tracePt t="78668" x="2259013" y="5554663"/>
          <p14:tracePt t="78684" x="2251075" y="5554663"/>
          <p14:tracePt t="78708" x="2241550" y="5554663"/>
          <p14:tracePt t="78724" x="2232025" y="5554663"/>
          <p14:tracePt t="78749" x="2232025" y="5545138"/>
          <p14:tracePt t="79012" x="2241550" y="5545138"/>
          <p14:tracePt t="79053" x="2251075" y="5545138"/>
          <p14:tracePt t="79068" x="2268538" y="5527675"/>
          <p14:tracePt t="79077" x="2286000" y="5518150"/>
          <p14:tracePt t="79108" x="2295525" y="5500688"/>
          <p14:tracePt t="79317" x="2295525" y="5491163"/>
          <p14:tracePt t="79351" x="2303463" y="5483225"/>
          <p14:tracePt t="79467" x="2303463" y="5473700"/>
          <p14:tracePt t="79502" x="2322513" y="5465763"/>
          <p14:tracePt t="79535" x="2322513" y="5446713"/>
          <p14:tracePt t="79617" x="2330450" y="5438775"/>
          <p14:tracePt t="79701" x="2339975" y="5429250"/>
          <p14:tracePt t="79733" x="2347913" y="5411788"/>
          <p14:tracePt t="80292" x="2357438" y="5394325"/>
          <p14:tracePt t="80316" x="2374900" y="5384800"/>
          <p14:tracePt t="80325" x="2374900" y="5375275"/>
          <p14:tracePt t="80336" x="2411413" y="5340350"/>
          <p14:tracePt t="80353" x="2455863" y="5322888"/>
          <p14:tracePt t="80371" x="2473325" y="5295900"/>
          <p14:tracePt t="80385" x="2517775" y="5259388"/>
          <p14:tracePt t="80402" x="2608263" y="5197475"/>
          <p14:tracePt t="80402" x="2625725" y="5187950"/>
          <p14:tracePt t="80421" x="2652713" y="5160963"/>
          <p14:tracePt t="80434" x="2724150" y="5089525"/>
          <p14:tracePt t="80453" x="2786063" y="5037138"/>
          <p14:tracePt t="80470" x="2847975" y="4991100"/>
          <p14:tracePt t="80487" x="2919413" y="4929188"/>
          <p14:tracePt t="80502" x="2973388" y="4902200"/>
          <p14:tracePt t="80521" x="3036888" y="4840288"/>
          <p14:tracePt t="80536" x="3071813" y="4795838"/>
          <p14:tracePt t="80552" x="3089275" y="4786313"/>
          <p14:tracePt t="80567" x="3098800" y="4768850"/>
          <p14:tracePt t="80585" x="3098800" y="4759325"/>
          <p14:tracePt t="80600" x="3125788" y="4732338"/>
          <p14:tracePt t="80600" x="3125788" y="4724400"/>
          <p14:tracePt t="80620" x="3133725" y="4705350"/>
          <p14:tracePt t="80637" x="3152775" y="4687888"/>
          <p14:tracePt t="80654" x="3152775" y="4670425"/>
          <p14:tracePt t="80669" x="3160713" y="4660900"/>
          <p14:tracePt t="80685" x="3170238" y="4652963"/>
          <p14:tracePt t="80756" x="3179763" y="4643438"/>
          <p14:tracePt t="80767" x="3205163" y="4616450"/>
          <p14:tracePt t="80785" x="3214688" y="4598988"/>
          <p14:tracePt t="80801" x="3251200" y="4562475"/>
          <p14:tracePt t="80801" x="3268663" y="4545013"/>
          <p14:tracePt t="80820" x="3286125" y="4527550"/>
          <p14:tracePt t="80835" x="3340100" y="4500563"/>
          <p14:tracePt t="80852" x="3429000" y="4438650"/>
          <p14:tracePt t="80871" x="3490913" y="4384675"/>
          <p14:tracePt t="80886" x="3562350" y="4348163"/>
          <p14:tracePt t="80903" x="3608388" y="4313238"/>
          <p14:tracePt t="80919" x="3633788" y="4295775"/>
          <p14:tracePt t="80936" x="3660775" y="4286250"/>
          <p14:tracePt t="80952" x="3652838" y="4286250"/>
          <p14:tracePt t="81099" x="3643313" y="4286250"/>
          <p14:tracePt t="81123" x="3625850" y="4286250"/>
          <p14:tracePt t="81220" x="3616325" y="4286250"/>
          <p14:tracePt t="81230" x="3581400" y="4286250"/>
          <p14:tracePt t="81253" x="3571875" y="4295775"/>
          <p14:tracePt t="81269" x="3536950" y="4322763"/>
          <p14:tracePt t="81286" x="3517900" y="4322763"/>
          <p14:tracePt t="81302" x="3473450" y="4330700"/>
          <p14:tracePt t="81320" x="3429000" y="4340225"/>
          <p14:tracePt t="81335" x="3367088" y="4357688"/>
          <p14:tracePt t="81352" x="3313113" y="4367213"/>
          <p14:tracePt t="81369" x="3259138" y="4375150"/>
          <p14:tracePt t="81385" x="3205163" y="4384675"/>
          <p14:tracePt t="81385" x="3170238" y="4394200"/>
          <p14:tracePt t="81406" x="3133725" y="4394200"/>
          <p14:tracePt t="81421" x="3108325" y="4402138"/>
          <p14:tracePt t="81434" x="3062288" y="4419600"/>
          <p14:tracePt t="81453" x="3027363" y="4429125"/>
          <p14:tracePt t="81470" x="3017838" y="4438650"/>
          <p14:tracePt t="81485" x="2973388" y="4446588"/>
          <p14:tracePt t="81502" x="2901950" y="4500563"/>
          <p14:tracePt t="81519" x="2803525" y="4527550"/>
          <p14:tracePt t="81536" x="2741613" y="4572000"/>
          <p14:tracePt t="81553" x="2679700" y="4608513"/>
          <p14:tracePt t="81569" x="2670175" y="4616450"/>
          <p14:tracePt t="81585" x="2652713" y="4643438"/>
          <p14:tracePt t="81601" x="2643188" y="4652963"/>
          <p14:tracePt t="81617" x="2625725" y="4679950"/>
          <p14:tracePt t="81617" x="2608263" y="4714875"/>
          <p14:tracePt t="81636" x="2589213" y="4732338"/>
          <p14:tracePt t="81652" x="2589213" y="4751388"/>
          <p14:tracePt t="81669" x="2589213" y="4759325"/>
          <p14:tracePt t="81685" x="2571750" y="4786313"/>
          <p14:tracePt t="81702" x="2571750" y="4803775"/>
          <p14:tracePt t="81719" x="2562225" y="4830763"/>
          <p14:tracePt t="81736" x="2544763" y="4867275"/>
          <p14:tracePt t="81751" x="2544763" y="4884738"/>
          <p14:tracePt t="81773" x="2536825" y="4884738"/>
          <p14:tracePt t="81784" x="2536825" y="4894263"/>
          <p14:tracePt t="81800" x="2527300" y="4911725"/>
          <p14:tracePt t="81818" x="2509838" y="4919663"/>
          <p14:tracePt t="81835" x="2500313" y="4938713"/>
          <p14:tracePt t="81853" x="2482850" y="4956175"/>
          <p14:tracePt t="81869" x="2473325" y="4973638"/>
          <p14:tracePt t="81886" x="2455863" y="4973638"/>
          <p14:tracePt t="81903" x="2446338" y="4983163"/>
          <p14:tracePt t="81918" x="2438400" y="4991100"/>
          <p14:tracePt t="82012" x="2438400" y="5010150"/>
          <p14:tracePt t="82115" x="2455863" y="5010150"/>
          <p14:tracePt t="82139" x="2465388" y="5010150"/>
          <p14:tracePt t="82155" x="2473325" y="5010150"/>
          <p14:tracePt t="82166" x="2509838" y="4991100"/>
          <p14:tracePt t="82183" x="2536825" y="4973638"/>
          <p14:tracePt t="82200" x="2571750" y="4956175"/>
          <p14:tracePt t="82216" x="2581275" y="4946650"/>
          <p14:tracePt t="82232" x="2598738" y="4938713"/>
          <p14:tracePt t="82232" x="2608263" y="4938713"/>
          <p14:tracePt t="82252" x="2608263" y="4929188"/>
          <p14:tracePt t="82396" x="2589213" y="4919663"/>
          <p14:tracePt t="82427" x="2581275" y="4919663"/>
          <p14:tracePt t="82451" x="2571750" y="4911725"/>
          <p14:tracePt t="82460" x="2562225" y="4902200"/>
          <p14:tracePt t="82468" x="2554288" y="4902200"/>
          <p14:tracePt t="82480" x="2509838" y="4875213"/>
          <p14:tracePt t="82480" x="2490788" y="4857750"/>
          <p14:tracePt t="82499" x="2465388" y="4840288"/>
          <p14:tracePt t="82516" x="2438400" y="4813300"/>
          <p14:tracePt t="82532" x="2401888" y="4759325"/>
          <p14:tracePt t="82549" x="2384425" y="4687888"/>
          <p14:tracePt t="82565" x="2357438" y="4616450"/>
          <p14:tracePt t="82582" x="2347913" y="4562475"/>
          <p14:tracePt t="82597" x="2347913" y="4500563"/>
          <p14:tracePt t="82615" x="2374900" y="4446588"/>
          <p14:tracePt t="82631" x="2446338" y="4367213"/>
          <p14:tracePt t="82648" x="2509838" y="4295775"/>
          <p14:tracePt t="82664" x="2581275" y="4251325"/>
          <p14:tracePt t="82681" x="2633663" y="4205288"/>
          <p14:tracePt t="82697" x="2679700" y="4179888"/>
          <p14:tracePt t="82697" x="2697163" y="4160838"/>
          <p14:tracePt t="82715" x="2714625" y="4143375"/>
          <p14:tracePt t="82732" x="2751138" y="4125913"/>
          <p14:tracePt t="82748" x="2751138" y="4116388"/>
          <p14:tracePt t="82765" x="2768600" y="4108450"/>
          <p14:tracePt t="82781" x="2776538" y="4098925"/>
          <p14:tracePt t="82867" x="2776538" y="4089400"/>
          <p14:tracePt t="82971" x="2768600" y="4089400"/>
          <p14:tracePt t="82979" x="2759075" y="4089400"/>
          <p14:tracePt t="82995" x="2751138" y="4089400"/>
          <p14:tracePt t="83003" x="2741613" y="4089400"/>
          <p14:tracePt t="83027" x="2732088" y="4089400"/>
          <p14:tracePt t="83035" x="2724150" y="4089400"/>
          <p14:tracePt t="83047" x="2724150" y="4081463"/>
          <p14:tracePt t="83065" x="2714625" y="4081463"/>
          <p14:tracePt t="83080" x="2714625" y="4071938"/>
          <p14:tracePt t="83195" x="2705100" y="4062413"/>
          <p14:tracePt t="83211" x="2705100" y="4054475"/>
          <p14:tracePt t="83227" x="2705100" y="4044950"/>
          <p14:tracePt t="83251" x="2705100" y="4037013"/>
          <p14:tracePt t="83283" x="2705100" y="4027488"/>
          <p14:tracePt t="83315" x="2705100" y="4010025"/>
          <p14:tracePt t="83596" x="2705100" y="4000500"/>
          <p14:tracePt t="83796" x="2705100" y="3990975"/>
          <p14:tracePt t="83827" x="2705100" y="3983038"/>
          <p14:tracePt t="83867" x="2705100" y="3965575"/>
          <p14:tracePt t="83923" x="2705100" y="3946525"/>
          <p14:tracePt t="83947" x="2714625" y="3946525"/>
          <p14:tracePt t="83955" x="2724150" y="3929063"/>
          <p14:tracePt t="83965" x="2741613" y="3911600"/>
          <p14:tracePt t="83982" x="2751138" y="3902075"/>
          <p14:tracePt t="83998" x="2768600" y="3894138"/>
          <p14:tracePt t="84016" x="2768600" y="3884613"/>
          <p14:tracePt t="84031" x="2786063" y="3884613"/>
          <p14:tracePt t="84049" x="2795588" y="3875088"/>
          <p14:tracePt t="84064" x="2813050" y="3867150"/>
          <p14:tracePt t="84081" x="2813050" y="3857625"/>
          <p14:tracePt t="84097" x="2822575" y="3857625"/>
          <p14:tracePt t="84113" x="2840038" y="3848100"/>
          <p14:tracePt t="84315" x="2857500" y="3840163"/>
          <p14:tracePt t="84331" x="2867025" y="3840163"/>
          <p14:tracePt t="84339" x="2874963" y="3840163"/>
          <p14:tracePt t="84348" x="2901950" y="3830638"/>
          <p14:tracePt t="84365" x="2938463" y="3813175"/>
          <p14:tracePt t="84381" x="3009900" y="3795713"/>
          <p14:tracePt t="84397" x="3071813" y="3776663"/>
          <p14:tracePt t="84413" x="3125788" y="3768725"/>
          <p14:tracePt t="84431" x="3214688" y="3751263"/>
          <p14:tracePt t="84447" x="3268663" y="3732213"/>
          <p14:tracePt t="84463" x="3348038" y="3714750"/>
          <p14:tracePt t="84480" x="3411538" y="3697288"/>
          <p14:tracePt t="84497" x="3438525" y="3697288"/>
          <p14:tracePt t="84514" x="3429000" y="3697288"/>
          <p14:tracePt t="84618" x="3411538" y="3697288"/>
          <p14:tracePt t="84634" x="3384550" y="3697288"/>
          <p14:tracePt t="84650" x="3375025" y="3697288"/>
          <p14:tracePt t="84658" x="3357563" y="3697288"/>
          <p14:tracePt t="84666" x="3348038" y="3705225"/>
          <p14:tracePt t="84679" x="3322638" y="3705225"/>
          <p14:tracePt t="84696" x="3286125" y="3714750"/>
          <p14:tracePt t="84713" x="3232150" y="3741738"/>
          <p14:tracePt t="84730" x="3133725" y="3768725"/>
          <p14:tracePt t="84748" x="3054350" y="3803650"/>
          <p14:tracePt t="84764" x="2990850" y="3822700"/>
          <p14:tracePt t="84781" x="2928938" y="3840163"/>
          <p14:tracePt t="84797" x="2901950" y="3848100"/>
          <p14:tracePt t="84813" x="2894013" y="3848100"/>
          <p14:tracePt t="84829" x="2894013" y="3867150"/>
          <p14:tracePt t="85018" x="2901950" y="3867150"/>
          <p14:tracePt t="85058" x="2911475" y="3867150"/>
          <p14:tracePt t="85082" x="2919413" y="3867150"/>
          <p14:tracePt t="85098" x="2928938" y="3867150"/>
          <p14:tracePt t="85114" x="2938463" y="3867150"/>
          <p14:tracePt t="85122" x="2946400" y="3867150"/>
          <p14:tracePt t="85138" x="2955925" y="3857625"/>
          <p14:tracePt t="85163" x="2965450" y="3857625"/>
          <p14:tracePt t="85179" x="2982913" y="3848100"/>
          <p14:tracePt t="85202" x="2990850" y="3848100"/>
          <p14:tracePt t="85723" x="3009900" y="3848100"/>
          <p14:tracePt t="85739" x="3036888" y="3848100"/>
          <p14:tracePt t="85749" x="3081338" y="3848100"/>
          <p14:tracePt t="85766" x="3160713" y="3840163"/>
          <p14:tracePt t="85781" x="3259138" y="3840163"/>
          <p14:tracePt t="85799" x="3322638" y="3830638"/>
          <p14:tracePt t="85815" x="3384550" y="3830638"/>
          <p14:tracePt t="85831" x="3455988" y="3822700"/>
          <p14:tracePt t="85847" x="3490913" y="3822700"/>
          <p14:tracePt t="85864" x="3544888" y="3813175"/>
          <p14:tracePt t="85880" x="3562350" y="3813175"/>
          <p14:tracePt t="85897" x="3554413" y="3813175"/>
          <p14:tracePt t="86074" x="3536950" y="3813175"/>
          <p14:tracePt t="86090" x="3527425" y="3813175"/>
          <p14:tracePt t="86107" x="3509963" y="3822700"/>
          <p14:tracePt t="86115" x="3500438" y="3830638"/>
          <p14:tracePt t="86129" x="3455988" y="3857625"/>
          <p14:tracePt t="86147" x="3446463" y="3857625"/>
          <p14:tracePt t="86164" x="3446463" y="3867150"/>
          <p14:tracePt t="86314" x="3465513" y="3867150"/>
          <p14:tracePt t="86330" x="3473450" y="3875088"/>
          <p14:tracePt t="86338" x="3482975" y="3875088"/>
          <p14:tracePt t="86347" x="3500438" y="3875088"/>
          <p14:tracePt t="86362" x="3509963" y="3875088"/>
          <p14:tracePt t="86380" x="3517900" y="3875088"/>
          <p14:tracePt t="86396" x="3527425" y="3884613"/>
          <p14:tracePt t="86412" x="3536950" y="3884613"/>
          <p14:tracePt t="86430" x="3554413" y="3902075"/>
          <p14:tracePt t="86450" x="3554413" y="3911600"/>
          <p14:tracePt t="86474" x="3544888" y="3929063"/>
          <p14:tracePt t="86482" x="3536950" y="3938588"/>
          <p14:tracePt t="86495" x="3517900" y="3956050"/>
          <p14:tracePt t="86512" x="3482975" y="3983038"/>
          <p14:tracePt t="86529" x="3473450" y="3990975"/>
          <p14:tracePt t="86546" x="3438525" y="4010025"/>
          <p14:tracePt t="86566" x="3419475" y="4027488"/>
          <p14:tracePt t="86580" x="3394075" y="4044950"/>
          <p14:tracePt t="86598" x="3375025" y="4062413"/>
          <p14:tracePt t="86615" x="3357563" y="4081463"/>
          <p14:tracePt t="86631" x="3313113" y="4108450"/>
          <p14:tracePt t="86648" x="3276600" y="4125913"/>
          <p14:tracePt t="86665" x="3259138" y="4125913"/>
          <p14:tracePt t="86680" x="3241675" y="4152900"/>
          <p14:tracePt t="86698" x="3214688" y="4170363"/>
          <p14:tracePt t="86698" x="3197225" y="4170363"/>
          <p14:tracePt t="86715" x="3170238" y="4205288"/>
          <p14:tracePt t="86732" x="3143250" y="4232275"/>
          <p14:tracePt t="86748" x="3108325" y="4268788"/>
          <p14:tracePt t="86765" x="3081338" y="4295775"/>
          <p14:tracePt t="86781" x="3071813" y="4303713"/>
          <p14:tracePt t="86798" x="3062288" y="4322763"/>
          <p14:tracePt t="86813" x="3054350" y="4330700"/>
          <p14:tracePt t="86830" x="3036888" y="4340225"/>
          <p14:tracePt t="86848" x="3036888" y="4357688"/>
          <p14:tracePt t="86864" x="3027363" y="4367213"/>
          <p14:tracePt t="86880" x="3027363" y="4375150"/>
          <p14:tracePt t="86897" x="3017838" y="4384675"/>
          <p14:tracePt t="86914" x="3017838" y="4394200"/>
          <p14:tracePt t="86930" x="3017838" y="4411663"/>
          <p14:tracePt t="86949" x="3009900" y="4411663"/>
          <p14:tracePt t="86964" x="3000375" y="4419600"/>
          <p14:tracePt t="86980" x="3000375" y="4429125"/>
          <p14:tracePt t="86997" x="3000375" y="4438650"/>
          <p14:tracePt t="87013" x="2982913" y="4446588"/>
          <p14:tracePt t="87029" x="2982913" y="4456113"/>
          <p14:tracePt t="87046" x="2973388" y="4465638"/>
          <p14:tracePt t="87062" x="2973388" y="4483100"/>
          <p14:tracePt t="87080" x="2965450" y="4491038"/>
          <p14:tracePt t="87097" x="2955925" y="4518025"/>
          <p14:tracePt t="87114" x="2955925" y="4527550"/>
          <p14:tracePt t="87129" x="2955925" y="4537075"/>
          <p14:tracePt t="87146" x="2955925" y="4562475"/>
          <p14:tracePt t="87164" x="2955925" y="4572000"/>
          <p14:tracePt t="87179" x="2955925" y="4581525"/>
          <p14:tracePt t="87202" x="2955925" y="4598988"/>
          <p14:tracePt t="87306" x="2955925" y="4608513"/>
          <p14:tracePt t="87322" x="2955925" y="4616450"/>
          <p14:tracePt t="87346" x="2955925" y="4625975"/>
          <p14:tracePt t="87363" x="2955925" y="4633913"/>
          <p14:tracePt t="87379" x="2955925" y="4643438"/>
          <p14:tracePt t="87386" x="2946400" y="4643438"/>
          <p14:tracePt t="87402" x="2946400" y="4652963"/>
          <p14:tracePt t="87412" x="2919413" y="4660900"/>
          <p14:tracePt t="87458" x="2919413" y="4670425"/>
          <p14:tracePt t="87466" x="2911475" y="4670425"/>
          <p14:tracePt t="87691" x="2894013" y="4670425"/>
          <p14:tracePt t="87722" x="2884488" y="4670425"/>
          <p14:tracePt t="87762" x="2874963" y="4670425"/>
          <p14:tracePt t="88379" x="2867025" y="4670425"/>
          <p14:tracePt t="88387" x="2857500" y="4679950"/>
          <p14:tracePt t="88398" x="2847975" y="4679950"/>
          <p14:tracePt t="88415" x="2830513" y="4679950"/>
          <p14:tracePt t="88435" x="2822575" y="4679950"/>
          <p14:tracePt t="88449" x="2813050" y="4679950"/>
          <p14:tracePt t="88465" x="2803525" y="4679950"/>
          <p14:tracePt t="88480" x="2786063" y="4687888"/>
          <p14:tracePt t="88499" x="2776538" y="4687888"/>
          <p14:tracePt t="88499" x="2776538" y="4697413"/>
          <p14:tracePt t="88516" x="2751138" y="4705350"/>
          <p14:tracePt t="88533" x="2741613" y="4705350"/>
          <p14:tracePt t="88547" x="2714625" y="4714875"/>
          <p14:tracePt t="88564" x="2697163" y="4714875"/>
          <p14:tracePt t="88578" x="2687638" y="4724400"/>
          <p14:tracePt t="88597" x="2679700" y="4724400"/>
          <p14:tracePt t="88612" x="2670175" y="4732338"/>
          <p14:tracePt t="88629" x="2660650" y="4741863"/>
          <p14:tracePt t="88646" x="2643188" y="4759325"/>
          <p14:tracePt t="88667" x="2643188" y="4768850"/>
          <p14:tracePt t="88699" x="2633663" y="4776788"/>
          <p14:tracePt t="88707" x="2633663" y="4786313"/>
          <p14:tracePt t="88715" x="2633663" y="4795838"/>
          <p14:tracePt t="88729" x="2625725" y="4822825"/>
          <p14:tracePt t="88745" x="2616200" y="4867275"/>
          <p14:tracePt t="88745" x="2608263" y="4884738"/>
          <p14:tracePt t="88764" x="2608263" y="4894263"/>
          <p14:tracePt t="88780" x="2608263" y="4911725"/>
          <p14:tracePt t="88797" x="2598738" y="4946650"/>
          <p14:tracePt t="88814" x="2598738" y="4983163"/>
          <p14:tracePt t="88830" x="2589213" y="5037138"/>
          <p14:tracePt t="88847" x="2589213" y="5089525"/>
          <p14:tracePt t="88863" x="2571750" y="5143500"/>
          <p14:tracePt t="88880" x="2562225" y="5197475"/>
          <p14:tracePt t="88896" x="2562225" y="5241925"/>
          <p14:tracePt t="88914" x="2536825" y="5286375"/>
          <p14:tracePt t="88914" x="2536825" y="5303838"/>
          <p14:tracePt t="88931" x="2536825" y="5340350"/>
          <p14:tracePt t="88947" x="2536825" y="5348288"/>
          <p14:tracePt t="88947" x="2536825" y="5367338"/>
          <p14:tracePt t="88964" x="2544763" y="5402263"/>
          <p14:tracePt t="88980" x="2562225" y="5429250"/>
          <p14:tracePt t="88997" x="2571750" y="5438775"/>
          <p14:tracePt t="89012" x="2581275" y="5456238"/>
          <p14:tracePt t="89029" x="2589213" y="5456238"/>
          <p14:tracePt t="89045" x="2608263" y="5446713"/>
          <p14:tracePt t="89186" x="2633663" y="5438775"/>
          <p14:tracePt t="89195" x="2643188" y="5419725"/>
          <p14:tracePt t="89202" x="2652713" y="5411788"/>
          <p14:tracePt t="89213" x="2670175" y="5367338"/>
          <p14:tracePt t="89230" x="2670175" y="5357813"/>
          <p14:tracePt t="89245" x="2679700" y="5330825"/>
          <p14:tracePt t="89262" x="2679700" y="5322888"/>
          <p14:tracePt t="89282" x="2679700" y="5313363"/>
          <p14:tracePt t="89322" x="2670175" y="5303838"/>
          <p14:tracePt t="89771" x="2670175" y="5295900"/>
          <p14:tracePt t="89779" x="2670175" y="5286375"/>
          <p14:tracePt t="89787" x="2670175" y="5276850"/>
          <p14:tracePt t="89811" x="2670175" y="5268913"/>
          <p14:tracePt t="89819" x="2670175" y="5259388"/>
          <p14:tracePt t="89835" x="2670175" y="5232400"/>
          <p14:tracePt t="89851" x="2679700" y="5224463"/>
          <p14:tracePt t="89875" x="2679700" y="5214938"/>
          <p14:tracePt t="89883" x="2687638" y="5214938"/>
          <p14:tracePt t="89895" x="2687638" y="5205413"/>
          <p14:tracePt t="89912" x="2697163" y="5197475"/>
          <p14:tracePt t="89931" x="2697163" y="5187950"/>
          <p14:tracePt t="89947" x="2705100" y="5187950"/>
          <p14:tracePt t="90106" x="2705100" y="5180013"/>
          <p14:tracePt t="90114" x="2724150" y="5180013"/>
          <p14:tracePt t="90130" x="2741613" y="5160963"/>
          <p14:tracePt t="90144" x="2776538" y="5133975"/>
          <p14:tracePt t="90162" x="2822575" y="5099050"/>
          <p14:tracePt t="90162" x="2867025" y="5072063"/>
          <p14:tracePt t="90179" x="2884488" y="5062538"/>
          <p14:tracePt t="90195" x="2955925" y="5037138"/>
          <p14:tracePt t="90212" x="3009900" y="5000625"/>
          <p14:tracePt t="90229" x="3044825" y="4973638"/>
          <p14:tracePt t="90245" x="3098800" y="4946650"/>
          <p14:tracePt t="90262" x="3116263" y="4938713"/>
          <p14:tracePt t="90278" x="3125788" y="4929188"/>
          <p14:tracePt t="90298" x="3125788" y="4919663"/>
          <p14:tracePt t="90311" x="3133725" y="4911725"/>
          <p14:tracePt t="90327" x="3143250" y="4894263"/>
          <p14:tracePt t="90344" x="3152775" y="4875213"/>
          <p14:tracePt t="90361" x="3160713" y="4848225"/>
          <p14:tracePt t="90378" x="3160713" y="4830763"/>
          <p14:tracePt t="90411" x="3170238" y="4822825"/>
          <p14:tracePt t="90418" x="3170238" y="4813300"/>
          <p14:tracePt t="90428" x="3170238" y="4776788"/>
          <p14:tracePt t="90446" x="3170238" y="4741863"/>
          <p14:tracePt t="90461" x="3170238" y="4724400"/>
          <p14:tracePt t="90480" x="3170238" y="4714875"/>
          <p14:tracePt t="90495" x="3152775" y="4687888"/>
          <p14:tracePt t="90512" x="3143250" y="4687888"/>
          <p14:tracePt t="90528" x="3125788" y="4679950"/>
          <p14:tracePt t="90544" x="3098800" y="4679950"/>
          <p14:tracePt t="90561" x="3054350" y="4670425"/>
          <p14:tracePt t="90581" x="3009900" y="4670425"/>
          <p14:tracePt t="90598" x="2955925" y="4670425"/>
          <p14:tracePt t="90614" x="2928938" y="4670425"/>
          <p14:tracePt t="90630" x="2894013" y="4670425"/>
          <p14:tracePt t="90646" x="2847975" y="4670425"/>
          <p14:tracePt t="90663" x="2840038" y="4670425"/>
          <p14:tracePt t="90678" x="2830513" y="4670425"/>
          <p14:tracePt t="90696" x="2822575" y="4670425"/>
          <p14:tracePt t="90739" x="2822575" y="4660900"/>
          <p14:tracePt t="90755" x="2813050" y="4652963"/>
          <p14:tracePt t="90787" x="2803525" y="4652963"/>
          <p14:tracePt t="90795" x="2803525" y="4643438"/>
          <p14:tracePt t="90803" x="2803525" y="4633913"/>
          <p14:tracePt t="90819" x="2803525" y="4625975"/>
          <p14:tracePt t="90843" x="2803525" y="4616450"/>
          <p14:tracePt t="90858" x="2795588" y="4608513"/>
          <p14:tracePt t="90882" x="2795588" y="4589463"/>
          <p14:tracePt t="90890" x="2786063" y="4581525"/>
          <p14:tracePt t="90898" x="2786063" y="4572000"/>
          <p14:tracePt t="90911" x="2776538" y="4554538"/>
          <p14:tracePt t="90928" x="2751138" y="4537075"/>
          <p14:tracePt t="90945" x="2741613" y="4527550"/>
          <p14:tracePt t="90961" x="2732088" y="4518025"/>
          <p14:tracePt t="91002" x="2732088" y="4510088"/>
          <p14:tracePt t="91018" x="2714625" y="4510088"/>
          <p14:tracePt t="91034" x="2714625" y="4500563"/>
          <p14:tracePt t="91058" x="2705100" y="4491038"/>
          <p14:tracePt t="91146" x="2705100" y="4483100"/>
          <p14:tracePt t="91394" x="2714625" y="4483100"/>
          <p14:tracePt t="91779" x="2724150" y="4491038"/>
          <p14:tracePt t="91796" x="2732088" y="4491038"/>
          <p14:tracePt t="91811" x="2741613" y="4500563"/>
          <p14:tracePt t="91851" x="2751138" y="4500563"/>
          <p14:tracePt t="91891" x="2759075" y="4510088"/>
          <p14:tracePt t="91915" x="2776538" y="4510088"/>
          <p14:tracePt t="91931" x="2786063" y="4518025"/>
          <p14:tracePt t="91954" x="2795588" y="4518025"/>
          <p14:tracePt t="92010" x="2803525" y="4518025"/>
          <p14:tracePt t="92034" x="2813050" y="4518025"/>
          <p14:tracePt t="92371" x="2822575" y="4518025"/>
          <p14:tracePt t="92427" x="2830513" y="4518025"/>
          <p14:tracePt t="92443" x="2840038" y="4518025"/>
          <p14:tracePt t="92475" x="2847975" y="4518025"/>
          <p14:tracePt t="92483" x="2857500" y="4518025"/>
          <p14:tracePt t="92499" x="2867025" y="4518025"/>
          <p14:tracePt t="92515" x="2874963" y="4518025"/>
          <p14:tracePt t="92530" x="2884488" y="4518025"/>
          <p14:tracePt t="92547" x="2894013" y="4518025"/>
          <p14:tracePt t="92571" x="2901950" y="4518025"/>
          <p14:tracePt t="92596" x="2911475" y="4518025"/>
          <p14:tracePt t="92619" x="2919413" y="4518025"/>
          <p14:tracePt t="92651" x="2928938" y="4518025"/>
          <p14:tracePt t="92675" x="2946400" y="4518025"/>
          <p14:tracePt t="92691" x="2965450" y="4518025"/>
          <p14:tracePt t="92699" x="2973388" y="4518025"/>
          <p14:tracePt t="92715" x="2982913" y="4518025"/>
          <p14:tracePt t="92747" x="2990850" y="4518025"/>
          <p14:tracePt t="92803" x="3000375" y="4518025"/>
          <p14:tracePt t="92828" x="3009900" y="4518025"/>
          <p14:tracePt t="92842" x="3017838" y="4518025"/>
          <p14:tracePt t="92883" x="3027363" y="4518025"/>
          <p14:tracePt t="92906" x="3036888" y="4518025"/>
          <p14:tracePt t="92923" x="3044825" y="4518025"/>
          <p14:tracePt t="92931" x="3054350" y="4518025"/>
          <p14:tracePt t="92944" x="3071813" y="4518025"/>
          <p14:tracePt t="92961" x="3081338" y="4518025"/>
          <p14:tracePt t="92977" x="3089275" y="4518025"/>
          <p14:tracePt t="93012" x="3098800" y="4527550"/>
          <p14:tracePt t="93018" x="3108325" y="4527550"/>
          <p14:tracePt t="93034" x="3125788" y="4527550"/>
          <p14:tracePt t="93044" x="3152775" y="4527550"/>
          <p14:tracePt t="93061" x="3187700" y="4527550"/>
          <p14:tracePt t="93078" x="3224213" y="4527550"/>
          <p14:tracePt t="93094" x="3259138" y="4527550"/>
          <p14:tracePt t="93112" x="3276600" y="4527550"/>
          <p14:tracePt t="93128" x="3295650" y="4527550"/>
          <p14:tracePt t="93144" x="3313113" y="4527550"/>
          <p14:tracePt t="93160" x="3357563" y="4527550"/>
          <p14:tracePt t="93178" x="3419475" y="4527550"/>
          <p14:tracePt t="93195" x="3465513" y="4527550"/>
          <p14:tracePt t="93212" x="3490913" y="4527550"/>
          <p14:tracePt t="93228" x="3500438" y="4527550"/>
          <p14:tracePt t="93244" x="3509963" y="4527550"/>
          <p14:tracePt t="93260" x="3517900" y="4527550"/>
          <p14:tracePt t="93277" x="3554413" y="4527550"/>
          <p14:tracePt t="93294" x="3581400" y="4527550"/>
          <p14:tracePt t="93311" x="3608388" y="4527550"/>
          <p14:tracePt t="93327" x="3616325" y="4527550"/>
          <p14:tracePt t="94042" x="3625850" y="4527550"/>
          <p14:tracePt t="94131" x="3633788" y="4527550"/>
          <p14:tracePt t="94147" x="3643313" y="4527550"/>
          <p14:tracePt t="94234" x="3652838" y="4527550"/>
          <p14:tracePt t="94243" x="3643313" y="4527550"/>
          <p14:tracePt t="94418" x="3633788" y="4527550"/>
          <p14:tracePt t="94442" x="3616325" y="4527550"/>
          <p14:tracePt t="94450" x="3608388" y="4527550"/>
          <p14:tracePt t="94474" x="3589338" y="4527550"/>
          <p14:tracePt t="94482" x="3581400" y="4527550"/>
          <p14:tracePt t="94493" x="3554413" y="4527550"/>
          <p14:tracePt t="94510" x="3544888" y="4527550"/>
          <p14:tracePt t="94527" x="3527425" y="4527550"/>
          <p14:tracePt t="94544" x="3517900" y="4537075"/>
          <p14:tracePt t="94561" x="3509963" y="4537075"/>
          <p14:tracePt t="94577" x="3490913" y="4545013"/>
          <p14:tracePt t="94594" x="3446463" y="4545013"/>
          <p14:tracePt t="94612" x="3429000" y="4554538"/>
          <p14:tracePt t="94627" x="3419475" y="4554538"/>
          <p14:tracePt t="94644" x="3429000" y="4554538"/>
          <p14:tracePt t="94794" x="3438525" y="4554538"/>
          <p14:tracePt t="94811" x="3446463" y="4554538"/>
          <p14:tracePt t="94827" x="3455988" y="4554538"/>
          <p14:tracePt t="94834" x="3455988" y="4562475"/>
          <p14:tracePt t="94931" x="3455988" y="4572000"/>
          <p14:tracePt t="94939" x="3455988" y="4581525"/>
          <p14:tracePt t="94948" x="3455988" y="4598988"/>
          <p14:tracePt t="94962" x="3402013" y="4633913"/>
          <p14:tracePt t="94980" x="3375025" y="4643438"/>
          <p14:tracePt t="94997" x="3348038" y="4652963"/>
          <p14:tracePt t="95013" x="3330575" y="4660900"/>
          <p14:tracePt t="95031" x="3313113" y="4670425"/>
          <p14:tracePt t="95046" x="3303588" y="4670425"/>
          <p14:tracePt t="95061" x="3276600" y="4679950"/>
          <p14:tracePt t="95078" x="3268663" y="4687888"/>
          <p14:tracePt t="95093" x="3268663" y="4697413"/>
          <p14:tracePt t="95110" x="3251200" y="4697413"/>
          <p14:tracePt t="95127" x="3259138" y="4697413"/>
          <p14:tracePt t="95315" x="3268663" y="4697413"/>
          <p14:tracePt t="95331" x="3276600" y="4697413"/>
          <p14:tracePt t="95339" x="3286125" y="4697413"/>
          <p14:tracePt t="95347" x="3303588" y="4697413"/>
          <p14:tracePt t="95362" x="3357563" y="4697413"/>
          <p14:tracePt t="95362" x="3367088" y="4697413"/>
          <p14:tracePt t="95380" x="3384550" y="4697413"/>
          <p14:tracePt t="95397" x="3402013" y="4697413"/>
          <p14:tracePt t="95412" x="3419475" y="4697413"/>
          <p14:tracePt t="95429" x="3438525" y="4697413"/>
          <p14:tracePt t="95446" x="3465513" y="4697413"/>
          <p14:tracePt t="95463" x="3482975" y="4697413"/>
          <p14:tracePt t="95480" x="3509963" y="4697413"/>
          <p14:tracePt t="95496" x="3527425" y="4697413"/>
          <p14:tracePt t="95512" x="3554413" y="4697413"/>
          <p14:tracePt t="95530" x="3581400" y="4697413"/>
          <p14:tracePt t="95530" x="3598863" y="4697413"/>
          <p14:tracePt t="95547" x="3608388" y="4697413"/>
          <p14:tracePt t="95563" x="3625850" y="4697413"/>
          <p14:tracePt t="95580" x="3633788" y="4697413"/>
          <p14:tracePt t="95611" x="3643313" y="4697413"/>
          <p14:tracePt t="95683" x="3660775" y="4697413"/>
          <p14:tracePt t="95699" x="3670300" y="4697413"/>
          <p14:tracePt t="95707" x="3679825" y="4697413"/>
          <p14:tracePt t="95715" x="3687763" y="4697413"/>
          <p14:tracePt t="95731" x="3697288" y="4697413"/>
          <p14:tracePt t="95755" x="3705225" y="4697413"/>
          <p14:tracePt t="95779" x="3714750" y="4697413"/>
          <p14:tracePt t="95796" x="3705225" y="4697413"/>
          <p14:tracePt t="95955" x="3697288" y="4697413"/>
          <p14:tracePt t="95963" x="3687763" y="4697413"/>
          <p14:tracePt t="95979" x="3633788" y="4697413"/>
          <p14:tracePt t="95996" x="3616325" y="4697413"/>
          <p14:tracePt t="96013" x="3598863" y="4697413"/>
          <p14:tracePt t="96030" x="3589338" y="4697413"/>
          <p14:tracePt t="96045" x="3608388" y="4697413"/>
          <p14:tracePt t="96131" x="3633788" y="4697413"/>
          <p14:tracePt t="96139" x="3660775" y="4697413"/>
          <p14:tracePt t="96147" x="3687763" y="4697413"/>
          <p14:tracePt t="96161" x="3732213" y="4697413"/>
          <p14:tracePt t="96161" x="3751263" y="4697413"/>
          <p14:tracePt t="96180" x="3813175" y="4697413"/>
          <p14:tracePt t="96196" x="3848100" y="4697413"/>
          <p14:tracePt t="96213" x="3857625" y="4697413"/>
          <p14:tracePt t="96229" x="3848100" y="4697413"/>
          <p14:tracePt t="96764" x="3830638" y="4697413"/>
          <p14:tracePt t="96774" x="3813175" y="4705350"/>
          <p14:tracePt t="96787" x="3795713" y="4705350"/>
          <p14:tracePt t="96803" x="3768725" y="4705350"/>
          <p14:tracePt t="96813" x="3732213" y="4714875"/>
          <p14:tracePt t="96829" x="3687763" y="4724400"/>
          <p14:tracePt t="96845" x="3643313" y="4732338"/>
          <p14:tracePt t="96862" x="3581400" y="4751388"/>
          <p14:tracePt t="96878" x="3544888" y="4759325"/>
          <p14:tracePt t="96895" x="3500438" y="4759325"/>
          <p14:tracePt t="96911" x="3465513" y="4759325"/>
          <p14:tracePt t="96928" x="3402013" y="4768850"/>
          <p14:tracePt t="96945" x="3330575" y="4786313"/>
          <p14:tracePt t="96961" x="3268663" y="4795838"/>
          <p14:tracePt t="96978" x="3224213" y="4795838"/>
          <p14:tracePt t="96978" x="3205163" y="4795838"/>
          <p14:tracePt t="96995" x="3179763" y="4795838"/>
          <p14:tracePt t="97012" x="3160713" y="4795838"/>
          <p14:tracePt t="97028" x="3143250" y="4795838"/>
          <p14:tracePt t="97045" x="3116263" y="4813300"/>
          <p14:tracePt t="97061" x="3108325" y="4813300"/>
          <p14:tracePt t="97077" x="3089275" y="4813300"/>
          <p14:tracePt t="97094" x="3071813" y="4813300"/>
          <p14:tracePt t="97178" x="3081338" y="4813300"/>
          <p14:tracePt t="97523" x="3089275" y="4813300"/>
          <p14:tracePt t="97619" x="3098800" y="4813300"/>
          <p14:tracePt t="97644" x="3108325" y="4813300"/>
          <p14:tracePt t="97659" x="3116263" y="4813300"/>
          <p14:tracePt t="97675" x="3133725" y="4813300"/>
          <p14:tracePt t="97692" x="3143250" y="4813300"/>
          <p14:tracePt t="97747" x="3152775" y="4813300"/>
          <p14:tracePt t="97763" x="3160713" y="4813300"/>
          <p14:tracePt t="97771" x="3170238" y="4813300"/>
          <p14:tracePt t="97795" x="3179763" y="4813300"/>
          <p14:tracePt t="97803" x="3187700" y="4813300"/>
          <p14:tracePt t="97812" x="3197225" y="4813300"/>
          <p14:tracePt t="97835" x="3205163" y="4813300"/>
          <p14:tracePt t="99843" x="3214688" y="4813300"/>
          <p14:tracePt t="99875" x="3224213" y="4813300"/>
          <p14:tracePt t="99963" x="3232150" y="4813300"/>
          <p14:tracePt t="100595" x="3241675" y="4813300"/>
          <p14:tracePt t="101363" x="3251200" y="4813300"/>
          <p14:tracePt t="101450" x="3259138" y="4813300"/>
          <p14:tracePt t="101723" x="3268663" y="4803775"/>
          <p14:tracePt t="101861" x="3276600" y="4795838"/>
          <p14:tracePt t="101948" x="3286125" y="4786313"/>
          <p14:tracePt t="101988" x="3295650" y="4768850"/>
          <p14:tracePt t="102012" x="3303588" y="4759325"/>
          <p14:tracePt t="102028" x="3313113" y="4759325"/>
          <p14:tracePt t="102045" x="3330575" y="4741863"/>
          <p14:tracePt t="102055" x="3340100" y="4732338"/>
          <p14:tracePt t="102083" x="3340100" y="4724400"/>
          <p14:tracePt t="102091" x="3348038" y="4714875"/>
          <p14:tracePt t="102099" x="3357563" y="4714875"/>
          <p14:tracePt t="102110" x="3384550" y="4697413"/>
          <p14:tracePt t="102127" x="3411538" y="4670425"/>
          <p14:tracePt t="102144" x="3438525" y="4660900"/>
          <p14:tracePt t="102162" x="3455988" y="4643438"/>
          <p14:tracePt t="102177" x="3490913" y="4616450"/>
          <p14:tracePt t="102177" x="3509963" y="4608513"/>
          <p14:tracePt t="102195" x="3517900" y="4598988"/>
          <p14:tracePt t="102209" x="3589338" y="4562475"/>
          <p14:tracePt t="102228" x="3598863" y="4545013"/>
          <p14:tracePt t="102245" x="3652838" y="4527550"/>
          <p14:tracePt t="102261" x="3679825" y="4510088"/>
          <p14:tracePt t="102277" x="3705225" y="4483100"/>
          <p14:tracePt t="102294" x="3724275" y="4456113"/>
          <p14:tracePt t="102311" x="3768725" y="4429125"/>
          <p14:tracePt t="102328" x="3803650" y="4402138"/>
          <p14:tracePt t="102344" x="3840163" y="4375150"/>
          <p14:tracePt t="102360" x="3911600" y="4322763"/>
          <p14:tracePt t="102378" x="3956050" y="4286250"/>
          <p14:tracePt t="102378" x="3973513" y="4259263"/>
          <p14:tracePt t="102395" x="4037013" y="4205288"/>
          <p14:tracePt t="102410" x="4071938" y="4143375"/>
          <p14:tracePt t="102410" x="4098925" y="4116388"/>
          <p14:tracePt t="102427" x="4125913" y="4081463"/>
          <p14:tracePt t="102443" x="4179888" y="3990975"/>
          <p14:tracePt t="102461" x="4224338" y="3884613"/>
          <p14:tracePt t="102478" x="4251325" y="3768725"/>
          <p14:tracePt t="102494" x="4251325" y="3670300"/>
          <p14:tracePt t="102510" x="4251325" y="3598863"/>
          <p14:tracePt t="102527" x="4251325" y="3536950"/>
          <p14:tracePt t="102544" x="4232275" y="3473450"/>
          <p14:tracePt t="102560" x="4205288" y="3411538"/>
          <p14:tracePt t="102560" x="4187825" y="3384550"/>
          <p14:tracePt t="102580" x="4152900" y="3340100"/>
          <p14:tracePt t="102597" x="4108450" y="3276600"/>
          <p14:tracePt t="102616" x="4037013" y="3214688"/>
          <p14:tracePt t="102631" x="3983038" y="3179763"/>
          <p14:tracePt t="102644" x="3919538" y="3133725"/>
          <p14:tracePt t="102662" x="3875088" y="3125788"/>
          <p14:tracePt t="102677" x="3857625" y="3108325"/>
          <p14:tracePt t="102693" x="3830638" y="3098800"/>
          <p14:tracePt t="102711" x="3803650" y="3089275"/>
          <p14:tracePt t="102727" x="3795713" y="3089275"/>
          <p14:tracePt t="102743" x="3776663" y="3081338"/>
          <p14:tracePt t="102764" x="3759200" y="3081338"/>
          <p14:tracePt t="102781" x="3724275" y="3081338"/>
          <p14:tracePt t="102797" x="3687763" y="3081338"/>
          <p14:tracePt t="102813" x="3652838" y="3081338"/>
          <p14:tracePt t="102830" x="3616325" y="3081338"/>
          <p14:tracePt t="102847" x="3562350" y="3081338"/>
          <p14:tracePt t="102863" x="3490913" y="3081338"/>
          <p14:tracePt t="102881" x="3419475" y="3081338"/>
          <p14:tracePt t="102896" x="3375025" y="3081338"/>
          <p14:tracePt t="102918" x="3348038" y="3081338"/>
          <p14:tracePt t="102929" x="3295650" y="3089275"/>
          <p14:tracePt t="102944" x="3214688" y="3108325"/>
          <p14:tracePt t="102961" x="3125788" y="3133725"/>
          <p14:tracePt t="102977" x="3044825" y="3170238"/>
          <p14:tracePt t="102977" x="3000375" y="3187700"/>
          <p14:tracePt t="102995" x="2973388" y="3205163"/>
          <p14:tracePt t="103010" x="2901950" y="3241675"/>
          <p14:tracePt t="103029" x="2867025" y="3268663"/>
          <p14:tracePt t="103045" x="2822575" y="3322638"/>
          <p14:tracePt t="103061" x="2768600" y="3375025"/>
          <p14:tracePt t="103077" x="2687638" y="3465513"/>
          <p14:tracePt t="103094" x="2608263" y="3536950"/>
          <p14:tracePt t="103111" x="2581275" y="3581400"/>
          <p14:tracePt t="103127" x="2517775" y="3643313"/>
          <p14:tracePt t="103144" x="2473325" y="3705225"/>
          <p14:tracePt t="103161" x="2446338" y="3776663"/>
          <p14:tracePt t="103161" x="2428875" y="3803650"/>
          <p14:tracePt t="103181" x="2419350" y="3848100"/>
          <p14:tracePt t="103194" x="2401888" y="3919538"/>
          <p14:tracePt t="103194" x="2401888" y="3973513"/>
          <p14:tracePt t="103212" x="2401888" y="4044950"/>
          <p14:tracePt t="103228" x="2401888" y="4116388"/>
          <p14:tracePt t="103244" x="2401888" y="4251325"/>
          <p14:tracePt t="103261" x="2401888" y="4313238"/>
          <p14:tracePt t="103277" x="2411413" y="4367213"/>
          <p14:tracePt t="103294" x="2438400" y="4411663"/>
          <p14:tracePt t="103311" x="2482850" y="4483100"/>
          <p14:tracePt t="103329" x="2500313" y="4500563"/>
          <p14:tracePt t="103345" x="2527300" y="4537075"/>
          <p14:tracePt t="103345" x="2544763" y="4554538"/>
          <p14:tracePt t="103364" x="2571750" y="4572000"/>
          <p14:tracePt t="103364" x="2589213" y="4589463"/>
          <p14:tracePt t="103380" x="2616200" y="4616450"/>
          <p14:tracePt t="103397" x="2660650" y="4660900"/>
          <p14:tracePt t="103413" x="2687638" y="4679950"/>
          <p14:tracePt t="103430" x="2714625" y="4687888"/>
          <p14:tracePt t="103446" x="2732088" y="4697413"/>
          <p14:tracePt t="103463" x="2741613" y="4697413"/>
          <p14:tracePt t="103479" x="2759075" y="4697413"/>
          <p14:tracePt t="103495" x="2768600" y="4697413"/>
          <p14:tracePt t="103512" x="2776538" y="4697413"/>
          <p14:tracePt t="103528" x="2822575" y="4697413"/>
          <p14:tracePt t="103545" x="2840038" y="4697413"/>
          <p14:tracePt t="103545" x="2857500" y="4697413"/>
          <p14:tracePt t="103564" x="2867025" y="4697413"/>
          <p14:tracePt t="103581" x="2884488" y="4697413"/>
          <p14:tracePt t="103597" x="2874963" y="4697413"/>
          <p14:tracePt t="103764" x="2857500" y="4697413"/>
          <p14:tracePt t="103774" x="2830513" y="4697413"/>
          <p14:tracePt t="103785" x="2822575" y="4697413"/>
          <p14:tracePt t="103785" x="2795588" y="4697413"/>
          <p14:tracePt t="103796" x="2776538" y="4697413"/>
          <p14:tracePt t="103813" x="2768600" y="4697413"/>
          <p14:tracePt t="103836" x="2759075" y="4697413"/>
          <p14:tracePt t="103852" x="2741613" y="4697413"/>
          <p14:tracePt t="103868" x="2732088" y="4697413"/>
          <p14:tracePt t="103895" x="2714625" y="4697413"/>
          <p14:tracePt t="103908" x="2705100" y="4697413"/>
          <p14:tracePt t="103925" x="2697163" y="4697413"/>
          <p14:tracePt t="103940" x="2687638" y="4697413"/>
          <p14:tracePt t="103952" x="2679700" y="4697413"/>
          <p14:tracePt t="103964" x="2670175" y="4697413"/>
          <p14:tracePt t="103978" x="2652713" y="4697413"/>
          <p14:tracePt t="103997" x="2643188" y="4697413"/>
          <p14:tracePt t="104013" x="2633663" y="4687888"/>
          <p14:tracePt t="104031" x="2633663" y="4679950"/>
          <p14:tracePt t="104046" x="2616200" y="4643438"/>
          <p14:tracePt t="104064" x="2616200" y="4633913"/>
          <p14:tracePt t="104084" x="2608263" y="4616450"/>
          <p14:tracePt t="104100" x="2608263" y="4608513"/>
          <p14:tracePt t="104140" x="2616200" y="4598988"/>
          <p14:tracePt t="104212" x="2625725" y="4589463"/>
          <p14:tracePt t="104236" x="2660650" y="4581525"/>
          <p14:tracePt t="104247" x="2714625" y="4545013"/>
          <p14:tracePt t="104263" x="2867025" y="4491038"/>
          <p14:tracePt t="104279" x="3125788" y="4419600"/>
          <p14:tracePt t="104296" x="3429000" y="4313238"/>
          <p14:tracePt t="104313" x="3848100" y="4160838"/>
          <p14:tracePt t="104331" x="4098925" y="4081463"/>
          <p14:tracePt t="104345" x="4616450" y="3884613"/>
          <p14:tracePt t="104345" x="4867275" y="3776663"/>
          <p14:tracePt t="104364" x="5286375" y="3589338"/>
          <p14:tracePt t="104380" x="5608638" y="3438525"/>
          <p14:tracePt t="104396" x="5776913" y="3322638"/>
          <p14:tracePt t="104413" x="5857875" y="3259138"/>
          <p14:tracePt t="104430" x="5857875" y="3224213"/>
          <p14:tracePt t="104446" x="5848350" y="3197225"/>
          <p14:tracePt t="104463" x="5813425" y="3179763"/>
          <p14:tracePt t="104479" x="5795963" y="3160713"/>
          <p14:tracePt t="104496" x="5795963" y="3133725"/>
          <p14:tracePt t="104512" x="5795963" y="3089275"/>
          <p14:tracePt t="104512" x="5795963" y="3081338"/>
          <p14:tracePt t="104532" x="5795963" y="3062288"/>
          <p14:tracePt t="104545" x="5803900" y="3027363"/>
          <p14:tracePt t="104560" x="5822950" y="2973388"/>
          <p14:tracePt t="104577" x="5848350" y="2874963"/>
          <p14:tracePt t="104577" x="5867400" y="2830513"/>
          <p14:tracePt t="104595" x="5875338" y="2776538"/>
          <p14:tracePt t="104610" x="5902325" y="2697163"/>
          <p14:tracePt t="104629" x="5902325" y="2643188"/>
          <p14:tracePt t="104644" x="5902325" y="2571750"/>
          <p14:tracePt t="104660" x="5902325" y="2517775"/>
          <p14:tracePt t="104677" x="5902325" y="2473325"/>
          <p14:tracePt t="104693" x="5902325" y="2428875"/>
          <p14:tracePt t="104710" x="5884863" y="2393950"/>
          <p14:tracePt t="104727" x="5884863" y="2339975"/>
          <p14:tracePt t="104743" x="5875338" y="2330450"/>
          <p14:tracePt t="104759" x="5875338" y="2276475"/>
          <p14:tracePt t="104777" x="5857875" y="2224088"/>
          <p14:tracePt t="104793" x="5848350" y="2152650"/>
          <p14:tracePt t="104793" x="5848350" y="2108200"/>
          <p14:tracePt t="104811" x="5840413" y="2036763"/>
          <p14:tracePt t="104828" x="5840413" y="1990725"/>
          <p14:tracePt t="104844" x="5840413" y="1955800"/>
          <p14:tracePt t="104859" x="5840413" y="1919288"/>
          <p14:tracePt t="104877" x="5840413" y="1911350"/>
          <p14:tracePt t="104892" x="5840413" y="1901825"/>
          <p14:tracePt t="104910" x="5840413" y="1857375"/>
          <p14:tracePt t="104927" x="5848350" y="1803400"/>
          <p14:tracePt t="104943" x="5848350" y="1768475"/>
          <p14:tracePt t="104960" x="5848350" y="1751013"/>
          <p14:tracePt t="104977" x="5848350" y="1741488"/>
          <p14:tracePt t="104992" x="5848350" y="1704975"/>
          <p14:tracePt t="105010" x="5848350" y="1697038"/>
          <p14:tracePt t="105028" x="5848350" y="1670050"/>
          <p14:tracePt t="105044" x="5848350" y="1652588"/>
          <p14:tracePt t="105060" x="5848350" y="1643063"/>
          <p14:tracePt t="105076" x="5848350" y="1633538"/>
          <p14:tracePt t="105093" x="5848350" y="1608138"/>
          <p14:tracePt t="105110" x="5848350" y="1598613"/>
          <p14:tracePt t="105131" x="5848350" y="1589088"/>
          <p14:tracePt t="105164" x="5848350" y="1571625"/>
          <p14:tracePt t="105176" x="5840413" y="1562100"/>
          <p14:tracePt t="105230" x="5840413" y="1554163"/>
          <p14:tracePt t="105239" x="5822950" y="1554163"/>
          <p14:tracePt t="105380" x="5813425" y="1554163"/>
          <p14:tracePt t="105396" x="5803900" y="1544638"/>
          <p14:tracePt t="105405" x="5803900" y="1536700"/>
          <p14:tracePt t="105594" x="5813425" y="1536700"/>
          <p14:tracePt t="105603" x="5822950" y="1536700"/>
          <p14:tracePt t="105610" x="5840413" y="1517650"/>
          <p14:tracePt t="105624" x="5884863" y="1517650"/>
          <p14:tracePt t="105642" x="5929313" y="1517650"/>
          <p14:tracePt t="105642" x="5946775" y="1517650"/>
          <p14:tracePt t="105659" x="5973763" y="1517650"/>
          <p14:tracePt t="105679" x="5983288" y="1517650"/>
          <p14:tracePt t="105772" x="5991225" y="1517650"/>
          <p14:tracePt t="105788" x="6000750" y="1517650"/>
          <p14:tracePt t="105804" x="6010275" y="1517650"/>
          <p14:tracePt t="105815" x="6018213" y="1517650"/>
          <p14:tracePt t="105828" x="6054725" y="1517650"/>
          <p14:tracePt t="105846" x="6072188" y="1527175"/>
          <p14:tracePt t="105863" x="6089650" y="1527175"/>
          <p14:tracePt t="105877" x="6099175" y="1527175"/>
          <p14:tracePt t="106060" x="6108700" y="1527175"/>
          <p14:tracePt t="106069" x="6116638" y="1527175"/>
          <p14:tracePt t="106080" x="6134100" y="1527175"/>
          <p14:tracePt t="106094" x="6143625" y="1527175"/>
          <p14:tracePt t="107277" x="6126163" y="1527175"/>
          <p14:tracePt t="108156" x="6099175" y="1527175"/>
          <p14:tracePt t="108166" x="6081713" y="1517650"/>
          <p14:tracePt t="108181" x="6062663" y="1517650"/>
          <p14:tracePt t="108194" x="6027738" y="1509713"/>
          <p14:tracePt t="108194" x="6010275" y="1509713"/>
          <p14:tracePt t="108212" x="5983288" y="1500188"/>
          <p14:tracePt t="108229" x="5973763" y="1500188"/>
          <p14:tracePt t="108252" x="5965825" y="1500188"/>
          <p14:tracePt t="108263" x="5946775" y="1482725"/>
          <p14:tracePt t="108278" x="5938838" y="1482725"/>
          <p14:tracePt t="108300" x="5929313" y="1482725"/>
          <p14:tracePt t="108311" x="5911850" y="1465263"/>
          <p14:tracePt t="108327" x="5902325" y="1465263"/>
          <p14:tracePt t="108343" x="5894388" y="1465263"/>
          <p14:tracePt t="108360" x="5884863" y="1465263"/>
          <p14:tracePt t="108377" x="5867400" y="1455738"/>
          <p14:tracePt t="108428" x="5857875" y="1446213"/>
          <p14:tracePt t="108468" x="5848350" y="1438275"/>
          <p14:tracePt t="108532" x="5830888" y="1428750"/>
          <p14:tracePt t="108668" x="5830888" y="1411288"/>
          <p14:tracePt t="108693" x="5813425" y="1411288"/>
          <p14:tracePt t="108709" x="5813425" y="1401763"/>
          <p14:tracePt t="108725" x="5803900" y="1393825"/>
          <p14:tracePt t="108764" x="5795963" y="1393825"/>
          <p14:tracePt t="108844" x="5795963" y="1384300"/>
          <p14:tracePt t="108854" x="5795963" y="1374775"/>
          <p14:tracePt t="108865" x="5786438" y="1357313"/>
          <p14:tracePt t="108878" x="5776913" y="1347788"/>
          <p14:tracePt t="108895" x="5768975" y="1339850"/>
          <p14:tracePt t="108988" x="5759450" y="1339850"/>
          <p14:tracePt t="108998" x="5759450" y="1330325"/>
          <p14:tracePt t="109010" x="5751513" y="1330325"/>
          <p14:tracePt t="109028" x="5751513" y="1322388"/>
          <p14:tracePt t="109044" x="5724525" y="1312863"/>
          <p14:tracePt t="109067" x="5715000" y="1303338"/>
          <p14:tracePt t="109091" x="5705475" y="1303338"/>
          <p14:tracePt t="109139" x="5697538" y="1303338"/>
          <p14:tracePt t="109171" x="5680075" y="1303338"/>
          <p14:tracePt t="109187" x="5670550" y="1303338"/>
          <p14:tracePt t="109203" x="5661025" y="1303338"/>
          <p14:tracePt t="109212" x="5653088" y="1303338"/>
          <p14:tracePt t="109226" x="5626100" y="1303338"/>
          <p14:tracePt t="109226" x="5608638" y="1303338"/>
          <p14:tracePt t="109243" x="5581650" y="1303338"/>
          <p14:tracePt t="109260" x="5554663" y="1303338"/>
          <p14:tracePt t="109276" x="5545138" y="1303338"/>
          <p14:tracePt t="109293" x="5527675" y="1303338"/>
          <p14:tracePt t="109310" x="5518150" y="1303338"/>
          <p14:tracePt t="109327" x="5510213" y="1303338"/>
          <p14:tracePt t="109341" x="5500688" y="1312863"/>
          <p14:tracePt t="109359" x="5483225" y="1312863"/>
          <p14:tracePt t="109375" x="5473700" y="1322388"/>
          <p14:tracePt t="109392" x="5465763" y="1322388"/>
          <p14:tracePt t="109408" x="5456238" y="1339850"/>
          <p14:tracePt t="109408" x="5446713" y="1339850"/>
          <p14:tracePt t="109427" x="5446713" y="1347788"/>
          <p14:tracePt t="109442" x="5429250" y="1374775"/>
          <p14:tracePt t="109460" x="5429250" y="1384300"/>
          <p14:tracePt t="109476" x="5429250" y="1411288"/>
          <p14:tracePt t="109492" x="5429250" y="1428750"/>
          <p14:tracePt t="109509" x="5429250" y="1438275"/>
          <p14:tracePt t="109531" x="5429250" y="1446213"/>
          <p14:tracePt t="109547" x="5429250" y="1465263"/>
          <p14:tracePt t="109563" x="5429250" y="1473200"/>
          <p14:tracePt t="109579" x="5429250" y="1482725"/>
          <p14:tracePt t="109591" x="5456238" y="1509713"/>
          <p14:tracePt t="109609" x="5473700" y="1527175"/>
          <p14:tracePt t="109609" x="5483225" y="1536700"/>
          <p14:tracePt t="109628" x="5491163" y="1544638"/>
          <p14:tracePt t="109645" x="5500688" y="1571625"/>
          <p14:tracePt t="109662" x="5527675" y="1581150"/>
          <p14:tracePt t="109678" x="5545138" y="1598613"/>
          <p14:tracePt t="109694" x="5562600" y="1608138"/>
          <p14:tracePt t="109710" x="5572125" y="1616075"/>
          <p14:tracePt t="109728" x="5581650" y="1616075"/>
          <p14:tracePt t="109744" x="5589588" y="1616075"/>
          <p14:tracePt t="109760" x="5599113" y="1616075"/>
          <p14:tracePt t="109777" x="5634038" y="1616075"/>
          <p14:tracePt t="109777" x="5634038" y="1625600"/>
          <p14:tracePt t="109796" x="5643563" y="1625600"/>
          <p14:tracePt t="109810" x="5661025" y="1625600"/>
          <p14:tracePt t="109829" x="5680075" y="1625600"/>
          <p14:tracePt t="109845" x="5697538" y="1625600"/>
          <p14:tracePt t="109862" x="5715000" y="1625600"/>
          <p14:tracePt t="109884" x="5724525" y="1625600"/>
          <p14:tracePt t="109900" x="5732463" y="1625600"/>
          <p14:tracePt t="109916" x="5732463" y="1616075"/>
          <p14:tracePt t="109928" x="5741988" y="1616075"/>
          <p14:tracePt t="109944" x="5751513" y="1616075"/>
          <p14:tracePt t="109964" x="5759450" y="1616075"/>
          <p14:tracePt t="109980" x="5759450" y="1608138"/>
          <p14:tracePt t="109994" x="5803900" y="1589088"/>
          <p14:tracePt t="110012" x="5822950" y="1589088"/>
          <p14:tracePt t="110028" x="5830888" y="1571625"/>
          <p14:tracePt t="110046" x="5830888" y="1562100"/>
          <p14:tracePt t="110062" x="5848350" y="1562100"/>
          <p14:tracePt t="110077" x="5857875" y="1554163"/>
          <p14:tracePt t="110092" x="5857875" y="1544638"/>
          <p14:tracePt t="110109" x="5875338" y="1536700"/>
          <p14:tracePt t="110125" x="5875338" y="1517650"/>
          <p14:tracePt t="110141" x="5884863" y="1509713"/>
          <p14:tracePt t="110158" x="5884863" y="1500188"/>
          <p14:tracePt t="110174" x="5902325" y="1465263"/>
          <p14:tracePt t="110191" x="5911850" y="1446213"/>
          <p14:tracePt t="110208" x="5911850" y="1428750"/>
          <p14:tracePt t="110235" x="5911850" y="1419225"/>
          <p14:tracePt t="110251" x="5911850" y="1411288"/>
          <p14:tracePt t="110267" x="5911850" y="1401763"/>
          <p14:tracePt t="110276" x="5911850" y="1393825"/>
          <p14:tracePt t="110292" x="5911850" y="1384300"/>
          <p14:tracePt t="110309" x="5911850" y="1366838"/>
          <p14:tracePt t="110325" x="5902325" y="1357313"/>
          <p14:tracePt t="110341" x="5902325" y="1347788"/>
          <p14:tracePt t="110358" x="5884863" y="1339850"/>
          <p14:tracePt t="110375" x="5875338" y="1322388"/>
          <p14:tracePt t="110392" x="5875338" y="1312863"/>
          <p14:tracePt t="110408" x="5857875" y="1303338"/>
          <p14:tracePt t="110425" x="5857875" y="1295400"/>
          <p14:tracePt t="110441" x="5848350" y="1295400"/>
          <p14:tracePt t="110458" x="5840413" y="1285875"/>
          <p14:tracePt t="110476" x="5840413" y="1268413"/>
          <p14:tracePt t="110491" x="5813425" y="1268413"/>
          <p14:tracePt t="110509" x="5803900" y="1258888"/>
          <p14:tracePt t="110525" x="5786438" y="1250950"/>
          <p14:tracePt t="110542" x="5776913" y="1241425"/>
          <p14:tracePt t="110563" x="5768975" y="1241425"/>
          <p14:tracePt t="110579" x="5759450" y="1231900"/>
          <p14:tracePt t="110595" x="5751513" y="1214438"/>
          <p14:tracePt t="110620" x="5741988" y="1214438"/>
          <p14:tracePt t="110636" x="5732463" y="1204913"/>
          <p14:tracePt t="110646" x="5724525" y="1204913"/>
          <p14:tracePt t="110660" x="5715000" y="1196975"/>
          <p14:tracePt t="110677" x="5705475" y="1196975"/>
          <p14:tracePt t="110709" x="5705475" y="1187450"/>
          <p14:tracePt t="110740" x="5697538" y="1179513"/>
          <p14:tracePt t="110750" x="5688013" y="1179513"/>
          <p14:tracePt t="110761" x="5680075" y="1169988"/>
          <p14:tracePt t="110780" x="5670550" y="1169988"/>
          <p14:tracePt t="110860" x="5661025" y="1169988"/>
          <p14:tracePt t="110869" x="5653088" y="1169988"/>
          <p14:tracePt t="110884" x="5643563" y="1169988"/>
          <p14:tracePt t="110894" x="5626100" y="1169988"/>
          <p14:tracePt t="110911" x="5608638" y="1169988"/>
          <p14:tracePt t="110928" x="5599113" y="1169988"/>
          <p14:tracePt t="110944" x="5581650" y="1179513"/>
          <p14:tracePt t="110962" x="5562600" y="1187450"/>
          <p14:tracePt t="110977" x="5527675" y="1214438"/>
          <p14:tracePt t="110994" x="5518150" y="1231900"/>
          <p14:tracePt t="111012" x="5500688" y="1241425"/>
          <p14:tracePt t="111027" x="5491163" y="1250950"/>
          <p14:tracePt t="111045" x="5483225" y="1268413"/>
          <p14:tracePt t="111061" x="5473700" y="1276350"/>
          <p14:tracePt t="111077" x="5456238" y="1295400"/>
          <p14:tracePt t="111100" x="5438775" y="1295400"/>
          <p14:tracePt t="111125" x="5438775" y="1303338"/>
          <p14:tracePt t="111156" x="5419725" y="1322388"/>
          <p14:tracePt t="111180" x="5419725" y="1330325"/>
          <p14:tracePt t="111204" x="5419725" y="1339850"/>
          <p14:tracePt t="111228" x="5419725" y="1347788"/>
          <p14:tracePt t="111239" x="5419725" y="1384300"/>
          <p14:tracePt t="111261" x="5419725" y="1411288"/>
          <p14:tracePt t="111277" x="5438775" y="1428750"/>
          <p14:tracePt t="111291" x="5456238" y="1455738"/>
          <p14:tracePt t="111308" x="5465763" y="1473200"/>
          <p14:tracePt t="111324" x="5473700" y="1482725"/>
          <p14:tracePt t="111341" x="5500688" y="1500188"/>
          <p14:tracePt t="111357" x="5545138" y="1527175"/>
          <p14:tracePt t="111374" x="5562600" y="1536700"/>
          <p14:tracePt t="111391" x="5589588" y="1554163"/>
          <p14:tracePt t="111408" x="5626100" y="1571625"/>
          <p14:tracePt t="111424" x="5661025" y="1589088"/>
          <p14:tracePt t="111441" x="5697538" y="1608138"/>
          <p14:tracePt t="111458" x="5715000" y="1608138"/>
          <p14:tracePt t="111475" x="5724525" y="1608138"/>
          <p14:tracePt t="111491" x="5741988" y="1608138"/>
          <p14:tracePt t="111508" x="5759450" y="1608138"/>
          <p14:tracePt t="111531" x="5768975" y="1608138"/>
          <p14:tracePt t="111541" x="5776913" y="1608138"/>
          <p14:tracePt t="111558" x="5813425" y="1608138"/>
          <p14:tracePt t="111575" x="5830888" y="1598613"/>
          <p14:tracePt t="111591" x="5857875" y="1581150"/>
          <p14:tracePt t="111608" x="5894388" y="1571625"/>
          <p14:tracePt t="111625" x="5911850" y="1554163"/>
          <p14:tracePt t="111625" x="5911850" y="1544638"/>
          <p14:tracePt t="111643" x="5911850" y="1536700"/>
          <p14:tracePt t="111659" x="5919788" y="1536700"/>
          <p14:tracePt t="111673" x="5919788" y="1509713"/>
          <p14:tracePt t="111692" x="5919788" y="1500188"/>
          <p14:tracePt t="111708" x="5919788" y="1482725"/>
          <p14:tracePt t="111724" x="5919788" y="1473200"/>
          <p14:tracePt t="111741" x="5919788" y="1455738"/>
          <p14:tracePt t="111758" x="5919788" y="1446213"/>
          <p14:tracePt t="111811" x="5919788" y="1438275"/>
          <p14:tracePt t="111828" x="5919788" y="1428750"/>
          <p14:tracePt t="111838" x="5911850" y="1419225"/>
          <p14:tracePt t="111862" x="5902325" y="1419225"/>
          <p14:tracePt t="111877" x="5894388" y="1411288"/>
          <p14:tracePt t="112787" x="5894388" y="1419225"/>
          <p14:tracePt t="112836" x="5894388" y="1428750"/>
          <p14:tracePt t="112847" x="5911850" y="1455738"/>
          <p14:tracePt t="112861" x="5929313" y="1490663"/>
          <p14:tracePt t="112877" x="5938838" y="1527175"/>
          <p14:tracePt t="112897" x="5965825" y="1581150"/>
          <p14:tracePt t="112911" x="5973763" y="1598613"/>
          <p14:tracePt t="112926" x="5983288" y="1633538"/>
          <p14:tracePt t="112941" x="5983288" y="1652588"/>
          <p14:tracePt t="112958" x="5983288" y="1679575"/>
          <p14:tracePt t="112975" x="5983288" y="1697038"/>
          <p14:tracePt t="112991" x="5983288" y="1731963"/>
          <p14:tracePt t="113007" x="5983288" y="1741488"/>
          <p14:tracePt t="113024" x="5983288" y="1776413"/>
          <p14:tracePt t="113041" x="5983288" y="1822450"/>
          <p14:tracePt t="113041" x="5983288" y="1839913"/>
          <p14:tracePt t="113059" x="5965825" y="1874838"/>
          <p14:tracePt t="113074" x="5946775" y="1965325"/>
          <p14:tracePt t="113092" x="5919788" y="2071688"/>
          <p14:tracePt t="113109" x="5902325" y="2170113"/>
          <p14:tracePt t="113125" x="5894388" y="2241550"/>
          <p14:tracePt t="113141" x="5884863" y="2322513"/>
          <p14:tracePt t="113158" x="5884863" y="2374900"/>
          <p14:tracePt t="113175" x="5884863" y="2411413"/>
          <p14:tracePt t="113191" x="5875338" y="2473325"/>
          <p14:tracePt t="113208" x="5875338" y="2544763"/>
          <p14:tracePt t="113225" x="5875338" y="2581275"/>
          <p14:tracePt t="113241" x="5875338" y="2660650"/>
          <p14:tracePt t="113241" x="5875338" y="2697163"/>
          <p14:tracePt t="113259" x="5875338" y="2724150"/>
          <p14:tracePt t="113259" x="5875338" y="2759075"/>
          <p14:tracePt t="113276" x="5867400" y="2813050"/>
          <p14:tracePt t="113292" x="5867400" y="2867025"/>
          <p14:tracePt t="113308" x="5857875" y="2928938"/>
          <p14:tracePt t="113325" x="5857875" y="2990850"/>
          <p14:tracePt t="113342" x="5857875" y="3036888"/>
          <p14:tracePt t="113358" x="5857875" y="3081338"/>
          <p14:tracePt t="113376" x="5857875" y="3116263"/>
          <p14:tracePt t="113391" x="5857875" y="3152775"/>
          <p14:tracePt t="113409" x="5857875" y="3187700"/>
          <p14:tracePt t="113424" x="5857875" y="3197225"/>
          <p14:tracePt t="113440" x="5857875" y="3214688"/>
          <p14:tracePt t="113458" x="5857875" y="3224213"/>
          <p14:tracePt t="113474" x="5857875" y="3232150"/>
          <p14:tracePt t="113492" x="5867400" y="3241675"/>
          <p14:tracePt t="113524" x="5867400" y="3251200"/>
          <p14:tracePt t="113540" x="5875338" y="3251200"/>
          <p14:tracePt t="113556" x="5884863" y="3259138"/>
          <p14:tracePt t="113571" x="5894388" y="3268663"/>
          <p14:tracePt t="113603" x="5902325" y="3276600"/>
          <p14:tracePt t="113611" x="5919788" y="3276600"/>
          <p14:tracePt t="113628" x="5938838" y="3276600"/>
          <p14:tracePt t="113642" x="5973763" y="3276600"/>
          <p14:tracePt t="113661" x="5991225" y="3276600"/>
          <p14:tracePt t="113678" x="6018213" y="3276600"/>
          <p14:tracePt t="113694" x="6045200" y="3276600"/>
          <p14:tracePt t="113710" x="6081713" y="3259138"/>
          <p14:tracePt t="113726" x="6089650" y="3251200"/>
          <p14:tracePt t="113743" x="6099175" y="3232150"/>
          <p14:tracePt t="113760" x="6108700" y="3224213"/>
          <p14:tracePt t="113777" x="6116638" y="3214688"/>
          <p14:tracePt t="113794" x="6134100" y="3205163"/>
          <p14:tracePt t="113809" x="6143625" y="3197225"/>
          <p14:tracePt t="113825" x="6153150" y="3187700"/>
          <p14:tracePt t="113843" x="6153150" y="3179763"/>
          <p14:tracePt t="113858" x="6161088" y="3160713"/>
          <p14:tracePt t="113876" x="6161088" y="3143250"/>
          <p14:tracePt t="113893" x="6161088" y="3133725"/>
          <p14:tracePt t="113910" x="6161088" y="3116263"/>
          <p14:tracePt t="113926" x="6161088" y="3108325"/>
          <p14:tracePt t="113948" x="6161088" y="3098800"/>
          <p14:tracePt t="113965" x="6161088" y="3089275"/>
          <p14:tracePt t="113980" x="6161088" y="3081338"/>
          <p14:tracePt t="113993" x="6161088" y="3071813"/>
          <p14:tracePt t="114009" x="6161088" y="3062288"/>
          <p14:tracePt t="114068" x="6161088" y="3054350"/>
          <p14:tracePt t="114084" x="6161088" y="3044825"/>
          <p14:tracePt t="114094" x="6134100" y="3044825"/>
          <p14:tracePt t="114111" x="6108700" y="3017838"/>
          <p14:tracePt t="114127" x="6081713" y="3017838"/>
          <p14:tracePt t="114143" x="6072188" y="3009900"/>
          <p14:tracePt t="114160" x="6054725" y="3009900"/>
          <p14:tracePt t="114177" x="6037263" y="3000375"/>
          <p14:tracePt t="114193" x="6018213" y="3000375"/>
          <p14:tracePt t="114193" x="6000750" y="3000375"/>
          <p14:tracePt t="114212" x="5991225" y="3000375"/>
          <p14:tracePt t="114228" x="5991225" y="2990850"/>
          <p14:tracePt t="114243" x="5973763" y="2990850"/>
          <p14:tracePt t="114260" x="5965825" y="2990850"/>
          <p14:tracePt t="114276" x="5946775" y="2990850"/>
          <p14:tracePt t="114293" x="5938838" y="2990850"/>
          <p14:tracePt t="114310" x="5929313" y="2990850"/>
          <p14:tracePt t="114326" x="5919788" y="2990850"/>
          <p14:tracePt t="114343" x="5919788" y="2982913"/>
          <p14:tracePt t="114764" x="5929313" y="2973388"/>
          <p14:tracePt t="114774" x="5929313" y="2982913"/>
          <p14:tracePt t="115100" x="5946775" y="3000375"/>
          <p14:tracePt t="115125" x="5946775" y="3017838"/>
          <p14:tracePt t="115156" x="5956300" y="3027363"/>
          <p14:tracePt t="115172" x="5965825" y="3044825"/>
          <p14:tracePt t="115196" x="5965825" y="3071813"/>
          <p14:tracePt t="115212" x="5965825" y="3081338"/>
          <p14:tracePt t="115228" x="5965825" y="3089275"/>
          <p14:tracePt t="115242" x="5983288" y="3133725"/>
          <p14:tracePt t="115261" x="5983288" y="3143250"/>
          <p14:tracePt t="115276" x="5991225" y="3170238"/>
          <p14:tracePt t="115293" x="5991225" y="3179763"/>
          <p14:tracePt t="115310" x="5991225" y="3187700"/>
          <p14:tracePt t="115326" x="5991225" y="3197225"/>
          <p14:tracePt t="115344" x="5991225" y="3205163"/>
          <p14:tracePt t="115364" x="5991225" y="3214688"/>
          <p14:tracePt t="115436" x="6000750" y="3232150"/>
          <p14:tracePt t="115668" x="6000750" y="3251200"/>
          <p14:tracePt t="115804" x="6000750" y="3259138"/>
          <p14:tracePt t="115860" x="6010275" y="3276600"/>
          <p14:tracePt t="115870" x="6010275" y="3286125"/>
          <p14:tracePt t="115892" x="6010275" y="3295650"/>
          <p14:tracePt t="115901" x="6010275" y="3303588"/>
          <p14:tracePt t="115933" x="6010275" y="3322638"/>
          <p14:tracePt t="115948" x="6010275" y="3330575"/>
          <p14:tracePt t="115973" x="6010275" y="3340100"/>
          <p14:tracePt t="115982" x="6018213" y="3340100"/>
          <p14:tracePt t="115996" x="6018213" y="3348038"/>
          <p14:tracePt t="116008" x="6018213" y="3375025"/>
          <p14:tracePt t="116008" x="6027738" y="3375025"/>
          <p14:tracePt t="116028" x="6027738" y="3384550"/>
          <p14:tracePt t="121005" x="6045200" y="3384550"/>
          <p14:tracePt t="121156" x="6054725" y="3384550"/>
          <p14:tracePt t="121165" x="6072188" y="3384550"/>
          <p14:tracePt t="121180" x="6089650" y="3384550"/>
          <p14:tracePt t="121192" x="6161088" y="3384550"/>
          <p14:tracePt t="121208" x="6215063" y="3384550"/>
          <p14:tracePt t="121225" x="6323013" y="3367088"/>
          <p14:tracePt t="121241" x="6500813" y="3357563"/>
          <p14:tracePt t="121257" x="6697663" y="3340100"/>
          <p14:tracePt t="121257" x="6804025" y="3330575"/>
          <p14:tracePt t="121276" x="6911975" y="3303588"/>
          <p14:tracePt t="121290" x="7277100" y="3160713"/>
          <p14:tracePt t="121309" x="7466013" y="3000375"/>
          <p14:tracePt t="121325" x="7608888" y="2795588"/>
          <p14:tracePt t="121342" x="7759700" y="2544763"/>
          <p14:tracePt t="121360" x="7894638" y="2286000"/>
          <p14:tracePt t="121376" x="7974013" y="2081213"/>
          <p14:tracePt t="121390" x="7991475" y="2009775"/>
          <p14:tracePt t="121405" x="8001000" y="1893888"/>
          <p14:tracePt t="121423" x="8001000" y="1830388"/>
          <p14:tracePt t="121439" x="7974013" y="1758950"/>
          <p14:tracePt t="121455" x="7929563" y="1704975"/>
          <p14:tracePt t="121472" x="7902575" y="1625600"/>
          <p14:tracePt t="121489" x="7894638" y="1517650"/>
          <p14:tracePt t="121489" x="7894638" y="1465263"/>
          <p14:tracePt t="121509" x="7894638" y="1339850"/>
          <p14:tracePt t="121524" x="7894638" y="1241425"/>
          <p14:tracePt t="121540" x="7885113" y="1179513"/>
          <p14:tracePt t="121556" x="7875588" y="1125538"/>
          <p14:tracePt t="121573" x="7867650" y="1098550"/>
          <p14:tracePt t="121590" x="7858125" y="1071563"/>
          <p14:tracePt t="121605" x="7848600" y="1009650"/>
          <p14:tracePt t="121623" x="7848600" y="938213"/>
          <p14:tracePt t="121639" x="7831138" y="839788"/>
          <p14:tracePt t="121655" x="7823200" y="776288"/>
          <p14:tracePt t="121673" x="7813675" y="723900"/>
          <p14:tracePt t="121689" x="7813675" y="669925"/>
          <p14:tracePt t="121689" x="7813675" y="660400"/>
          <p14:tracePt t="121707" x="7813675" y="625475"/>
          <p14:tracePt t="121725" x="7813675" y="598488"/>
          <p14:tracePt t="121740" x="7813675" y="581025"/>
          <p14:tracePt t="121835" x="7813675" y="571500"/>
          <p14:tracePt t="121859" x="7813675" y="561975"/>
          <p14:tracePt t="121883" x="7813675" y="554038"/>
          <p14:tracePt t="121908" x="7813675" y="544513"/>
          <p14:tracePt t="121932" x="7823200" y="536575"/>
          <p14:tracePt t="121942" x="7823200" y="527050"/>
          <p14:tracePt t="121957" x="7831138" y="517525"/>
          <p14:tracePt t="121975" x="7840663" y="509588"/>
          <p14:tracePt t="122124" x="7858125" y="509588"/>
          <p14:tracePt t="122134" x="7875588" y="509588"/>
          <p14:tracePt t="122148" x="7920038" y="509588"/>
          <p14:tracePt t="122159" x="7956550" y="509588"/>
          <p14:tracePt t="122175" x="7991475" y="509588"/>
          <p14:tracePt t="122191" x="8010525" y="517525"/>
          <p14:tracePt t="122208" x="8018463" y="517525"/>
          <p14:tracePt t="122224" x="8037513" y="536575"/>
          <p14:tracePt t="122240" x="8045450" y="544513"/>
          <p14:tracePt t="122257" x="8089900" y="561975"/>
          <p14:tracePt t="122257" x="8099425" y="561975"/>
          <p14:tracePt t="122277" x="8116888" y="571500"/>
          <p14:tracePt t="122290" x="8126413" y="588963"/>
          <p14:tracePt t="122306" x="8116888" y="588963"/>
          <p14:tracePt t="122476" x="8099425" y="588963"/>
          <p14:tracePt t="122486" x="7974013" y="608013"/>
          <p14:tracePt t="122509" x="7894638" y="615950"/>
          <p14:tracePt t="122525" x="7823200" y="615950"/>
          <p14:tracePt t="122542" x="7759700" y="625475"/>
          <p14:tracePt t="122559" x="7732713" y="633413"/>
          <p14:tracePt t="122576" x="7705725" y="652463"/>
          <p14:tracePt t="122591" x="7688263" y="660400"/>
          <p14:tracePt t="122607" x="7680325" y="669925"/>
          <p14:tracePt t="122628" x="7670800" y="679450"/>
          <p14:tracePt t="122641" x="7634288" y="704850"/>
          <p14:tracePt t="122657" x="7626350" y="714375"/>
          <p14:tracePt t="122673" x="7608888" y="731838"/>
          <p14:tracePt t="122690" x="7599363" y="758825"/>
          <p14:tracePt t="122706" x="7599363" y="768350"/>
          <p14:tracePt t="122732" x="7599363" y="785813"/>
          <p14:tracePt t="122757" x="7599363" y="795338"/>
          <p14:tracePt t="122788" x="7608888" y="803275"/>
          <p14:tracePt t="122797" x="7616825" y="803275"/>
          <p14:tracePt t="122808" x="7688263" y="822325"/>
          <p14:tracePt t="122824" x="7732713" y="822325"/>
          <p14:tracePt t="122841" x="7813675" y="830263"/>
          <p14:tracePt t="122858" x="7858125" y="830263"/>
          <p14:tracePt t="122858" x="7875588" y="839788"/>
          <p14:tracePt t="122876" x="7902575" y="839788"/>
          <p14:tracePt t="122892" x="7912100" y="839788"/>
          <p14:tracePt t="122908" x="7929563" y="847725"/>
          <p14:tracePt t="122925" x="7939088" y="857250"/>
          <p14:tracePt t="122942" x="7956550" y="866775"/>
          <p14:tracePt t="122958" x="7966075" y="866775"/>
          <p14:tracePt t="122980" x="7983538" y="874713"/>
          <p14:tracePt t="122991" x="8010525" y="884238"/>
          <p14:tracePt t="123007" x="8037513" y="911225"/>
          <p14:tracePt t="123025" x="8054975" y="928688"/>
          <p14:tracePt t="123025" x="8062913" y="928688"/>
          <p14:tracePt t="123046" x="8072438" y="938213"/>
          <p14:tracePt t="123059" x="8081963" y="946150"/>
          <p14:tracePt t="123075" x="8116888" y="955675"/>
          <p14:tracePt t="123091" x="8116888" y="965200"/>
          <p14:tracePt t="123105" x="8126413" y="965200"/>
          <p14:tracePt t="123124" x="8134350" y="973138"/>
          <p14:tracePt t="123138" x="8143875" y="973138"/>
          <p14:tracePt t="123228" x="8143875" y="982663"/>
          <p14:tracePt t="123244" x="8153400" y="982663"/>
          <p14:tracePt t="123260" x="8161338" y="990600"/>
          <p14:tracePt t="123284" x="8170863" y="990600"/>
          <p14:tracePt t="123308" x="8170863" y="1000125"/>
          <p14:tracePt t="123596" x="8170863" y="1027113"/>
          <p14:tracePt t="123606" x="8180388" y="1054100"/>
          <p14:tracePt t="123625" x="8180388" y="1108075"/>
          <p14:tracePt t="123625" x="8180388" y="1125538"/>
          <p14:tracePt t="123644" x="8180388" y="1152525"/>
          <p14:tracePt t="123657" x="8180388" y="1268413"/>
          <p14:tracePt t="123657" x="8180388" y="1330325"/>
          <p14:tracePt t="123676" x="8180388" y="1393825"/>
          <p14:tracePt t="123689" x="8170863" y="1608138"/>
          <p14:tracePt t="123709" x="8153400" y="1741488"/>
          <p14:tracePt t="123725" x="8126413" y="1866900"/>
          <p14:tracePt t="123742" x="8108950" y="1990725"/>
          <p14:tracePt t="123758" x="8081963" y="2116138"/>
          <p14:tracePt t="123775" x="8037513" y="2251075"/>
          <p14:tracePt t="123791" x="8001000" y="2339975"/>
          <p14:tracePt t="123807" x="7939088" y="2500313"/>
          <p14:tracePt t="123824" x="7867650" y="2670175"/>
          <p14:tracePt t="123840" x="7823200" y="2857500"/>
          <p14:tracePt t="123858" x="7796213" y="3036888"/>
          <p14:tracePt t="123874" x="7786688" y="3197225"/>
          <p14:tracePt t="123874" x="7777163" y="3268663"/>
          <p14:tracePt t="123892" x="7769225" y="3402013"/>
          <p14:tracePt t="123909" x="7769225" y="3517900"/>
          <p14:tracePt t="123925" x="7769225" y="3616325"/>
          <p14:tracePt t="123942" x="7769225" y="3670300"/>
          <p14:tracePt t="123958" x="7769225" y="3687763"/>
          <p14:tracePt t="123974" x="7769225" y="3724275"/>
          <p14:tracePt t="123991" x="7769225" y="3741738"/>
          <p14:tracePt t="124008" x="7777163" y="3776663"/>
          <p14:tracePt t="124025" x="7786688" y="3795713"/>
          <p14:tracePt t="124025" x="7796213" y="3813175"/>
          <p14:tracePt t="124048" x="7804150" y="3857625"/>
          <p14:tracePt t="124060" x="7813675" y="3875088"/>
          <p14:tracePt t="124072" x="7831138" y="3911600"/>
          <p14:tracePt t="124089" x="7858125" y="3938588"/>
          <p14:tracePt t="124105" x="7902575" y="3946525"/>
          <p14:tracePt t="124124" x="7920038" y="3946525"/>
          <p14:tracePt t="124138" x="7974013" y="3946525"/>
          <p14:tracePt t="124156" x="8001000" y="3919538"/>
          <p14:tracePt t="124172" x="8054975" y="3867150"/>
          <p14:tracePt t="124189" x="8126413" y="3803650"/>
          <p14:tracePt t="124205" x="8188325" y="3751263"/>
          <p14:tracePt t="124222" x="8232775" y="3714750"/>
          <p14:tracePt t="124238" x="8296275" y="3660775"/>
          <p14:tracePt t="124255" x="8358188" y="3625850"/>
          <p14:tracePt t="124272" x="8394700" y="3581400"/>
          <p14:tracePt t="124288" x="8420100" y="3562350"/>
          <p14:tracePt t="124305" x="8447088" y="3544888"/>
          <p14:tracePt t="124321" x="8474075" y="3536950"/>
          <p14:tracePt t="124338" x="8483600" y="3536950"/>
          <p14:tracePt t="124354" x="8491538" y="3536950"/>
          <p14:tracePt t="124532" x="8501063" y="3536950"/>
          <p14:tracePt t="124557" x="8510588" y="3536950"/>
          <p14:tracePt t="124579" x="8518525" y="3536950"/>
          <p14:tracePt t="124596" x="8528050" y="3536950"/>
          <p14:tracePt t="124607" x="8537575" y="3536950"/>
          <p14:tracePt t="124732" x="8555038" y="3536950"/>
          <p14:tracePt t="124924" x="8562975" y="3527425"/>
          <p14:tracePt t="125554" x="8572500" y="3527425"/>
          <p14:tracePt t="127192" x="8562975" y="3527425"/>
          <p14:tracePt t="127836" x="8545513" y="3544888"/>
          <p14:tracePt t="127848" x="8537575" y="3554413"/>
          <p14:tracePt t="127862" x="8528050" y="3562350"/>
          <p14:tracePt t="127871" x="8518525" y="3571875"/>
          <p14:tracePt t="127887" x="8510588" y="3589338"/>
          <p14:tracePt t="127902" x="8501063" y="3598863"/>
          <p14:tracePt t="127918" x="8501063" y="3608388"/>
          <p14:tracePt t="127936" x="8501063" y="3616325"/>
          <p14:tracePt t="128036" x="8501063" y="3625850"/>
          <p14:tracePt t="128092" x="8510588" y="3625850"/>
          <p14:tracePt t="128316" x="8510588" y="3616325"/>
          <p14:tracePt t="128404" x="8518525" y="3616325"/>
          <p14:tracePt t="128414" x="8528050" y="3598863"/>
          <p14:tracePt t="128438" x="8537575" y="3598863"/>
          <p14:tracePt t="128724" x="8537575" y="3616325"/>
          <p14:tracePt t="128756" x="8537575" y="3625850"/>
          <p14:tracePt t="128765" x="8537575" y="3660775"/>
          <p14:tracePt t="128776" x="8518525" y="3714750"/>
          <p14:tracePt t="128789" x="8466138" y="3795713"/>
          <p14:tracePt t="128806" x="8394700" y="3875088"/>
          <p14:tracePt t="128822" x="8348663" y="3919538"/>
          <p14:tracePt t="128838" x="8286750" y="3983038"/>
          <p14:tracePt t="128856" x="8269288" y="4017963"/>
          <p14:tracePt t="128873" x="8251825" y="4037013"/>
          <p14:tracePt t="128873" x="8242300" y="4037013"/>
          <p14:tracePt t="128892" x="8232775" y="4044950"/>
          <p14:tracePt t="128906" x="8215313" y="4081463"/>
          <p14:tracePt t="128924" x="8170863" y="4143375"/>
          <p14:tracePt t="128941" x="8161338" y="4152900"/>
          <p14:tracePt t="128954" x="8116888" y="4214813"/>
          <p14:tracePt t="128954" x="8089900" y="4251325"/>
          <p14:tracePt t="128971" x="8045450" y="4276725"/>
          <p14:tracePt t="128986" x="7991475" y="4340225"/>
          <p14:tracePt t="128986" x="7974013" y="4367213"/>
          <p14:tracePt t="129003" x="7956550" y="4402138"/>
          <p14:tracePt t="129018" x="7875588" y="4483100"/>
          <p14:tracePt t="129036" x="7875588" y="4500563"/>
          <p14:tracePt t="129051" x="7867650" y="4518025"/>
          <p14:tracePt t="129070" x="7867650" y="4527550"/>
          <p14:tracePt t="129094" x="7867650" y="4545013"/>
          <p14:tracePt t="129107" x="7885113" y="4545013"/>
          <p14:tracePt t="129119" x="7966075" y="4554538"/>
          <p14:tracePt t="129137" x="8062913" y="4554538"/>
          <p14:tracePt t="129137" x="8081963" y="4554538"/>
          <p14:tracePt t="129155" x="8126413" y="4554538"/>
          <p14:tracePt t="129171" x="8197850" y="4554538"/>
          <p14:tracePt t="129188" x="8286750" y="4554538"/>
          <p14:tracePt t="129205" x="8340725" y="4554538"/>
          <p14:tracePt t="129221" x="8348663" y="4554538"/>
          <p14:tracePt t="129237" x="8358188" y="4554538"/>
          <p14:tracePt t="129267" x="8358188" y="4572000"/>
          <p14:tracePt t="129300" x="8348663" y="4589463"/>
          <p14:tracePt t="129324" x="8348663" y="4598988"/>
          <p14:tracePt t="129356" x="8348663" y="4608513"/>
          <p14:tracePt t="129396" x="8348663" y="4625975"/>
          <p14:tracePt t="129444" x="8348663" y="4633913"/>
          <p14:tracePt t="129468" x="8358188" y="4633913"/>
          <p14:tracePt t="129478" x="8367713" y="4633913"/>
          <p14:tracePt t="129488" x="8375650" y="4643438"/>
          <p14:tracePt t="129506" x="8385175" y="4652963"/>
          <p14:tracePt t="129563" x="8394700" y="4652963"/>
          <p14:tracePt t="129620" x="8402638" y="4652963"/>
          <p14:tracePt t="129764" x="8420100" y="4652963"/>
          <p14:tracePt t="130004" x="8420100" y="4670425"/>
          <p14:tracePt t="130836" x="8394700" y="4670425"/>
          <p14:tracePt t="130845" x="8358188" y="4670425"/>
          <p14:tracePt t="130857" x="8286750" y="4670425"/>
          <p14:tracePt t="130872" x="8205788" y="4670425"/>
          <p14:tracePt t="130872" x="8170863" y="4670425"/>
          <p14:tracePt t="130893" x="8116888" y="4670425"/>
          <p14:tracePt t="130905" x="8054975" y="4670425"/>
          <p14:tracePt t="130921" x="7939088" y="4679950"/>
          <p14:tracePt t="130921" x="7867650" y="4687888"/>
          <p14:tracePt t="130940" x="7670800" y="4697413"/>
          <p14:tracePt t="130957" x="7446963" y="4724400"/>
          <p14:tracePt t="130973" x="7197725" y="4741863"/>
          <p14:tracePt t="130988" x="6991350" y="4759325"/>
          <p14:tracePt t="131004" x="6840538" y="4768850"/>
          <p14:tracePt t="131020" x="6670675" y="4776788"/>
          <p14:tracePt t="131038" x="6491288" y="4776788"/>
          <p14:tracePt t="131053" x="6313488" y="4776788"/>
          <p14:tracePt t="131070" x="6170613" y="4776788"/>
          <p14:tracePt t="131087" x="6037263" y="4776788"/>
          <p14:tracePt t="131103" x="5919788" y="4786313"/>
          <p14:tracePt t="131103" x="5857875" y="4786313"/>
          <p14:tracePt t="131125" x="5786438" y="4786313"/>
          <p14:tracePt t="131139" x="5715000" y="4786313"/>
          <p14:tracePt t="131153" x="5572125" y="4786313"/>
          <p14:tracePt t="131170" x="5438775" y="4786313"/>
          <p14:tracePt t="131170" x="5375275" y="4786313"/>
          <p14:tracePt t="131188" x="5322888" y="4786313"/>
          <p14:tracePt t="131188" x="5251450" y="4786313"/>
          <p14:tracePt t="131204" x="5108575" y="4786313"/>
          <p14:tracePt t="131220" x="4946650" y="4786313"/>
          <p14:tracePt t="131237" x="4830763" y="4786313"/>
          <p14:tracePt t="131253" x="4751388" y="4776788"/>
          <p14:tracePt t="131270" x="4687888" y="4768850"/>
          <p14:tracePt t="131287" x="4652963" y="4768850"/>
          <p14:tracePt t="131303" x="4608513" y="4768850"/>
          <p14:tracePt t="131320" x="4589463" y="4768850"/>
          <p14:tracePt t="131337" x="4581525" y="4768850"/>
          <p14:tracePt t="131353" x="4598988" y="4768850"/>
          <p14:tracePt t="131444" x="4625975" y="4768850"/>
          <p14:tracePt t="131454" x="4697413" y="4768850"/>
          <p14:tracePt t="131473" x="4741863" y="4768850"/>
          <p14:tracePt t="131473" x="4776788" y="4768850"/>
          <p14:tracePt t="131492" x="4840288" y="4768850"/>
          <p14:tracePt t="131503" x="4938713" y="4768850"/>
          <p14:tracePt t="131520" x="5072063" y="4759325"/>
          <p14:tracePt t="131536" x="5197475" y="4751388"/>
          <p14:tracePt t="131553" x="5330825" y="4751388"/>
          <p14:tracePt t="131570" x="5402263" y="4751388"/>
          <p14:tracePt t="131570" x="5411788" y="4751388"/>
          <p14:tracePt t="131588" x="5419725" y="4751388"/>
          <p14:tracePt t="131603" x="5429250" y="4751388"/>
          <p14:tracePt t="131652" x="5438775" y="4751388"/>
          <p14:tracePt t="131669" x="5446713" y="4751388"/>
          <p14:tracePt t="131678" x="5456238" y="4751388"/>
          <p14:tracePt t="131688" x="5465763" y="4751388"/>
          <p14:tracePt t="131772" x="5473700" y="4751388"/>
          <p14:tracePt t="131789" x="5483225" y="4751388"/>
          <p14:tracePt t="131798" x="5491163" y="4751388"/>
          <p14:tracePt t="131809" x="5500688" y="4751388"/>
          <p14:tracePt t="131822" x="5518150" y="4751388"/>
          <p14:tracePt t="131838" x="5527675" y="4751388"/>
          <p14:tracePt t="131860" x="5545138" y="4751388"/>
          <p14:tracePt t="131871" x="5562600" y="4751388"/>
          <p14:tracePt t="131889" x="5589588" y="4751388"/>
          <p14:tracePt t="131905" x="5634038" y="4751388"/>
          <p14:tracePt t="131922" x="5653088" y="4751388"/>
          <p14:tracePt t="131938" x="5715000" y="4751388"/>
          <p14:tracePt t="131956" x="5724525" y="4751388"/>
          <p14:tracePt t="131956" x="5741988" y="4751388"/>
          <p14:tracePt t="131972" x="5786438" y="4751388"/>
          <p14:tracePt t="131990" x="5830888" y="4751388"/>
          <p14:tracePt t="132006" x="5894388" y="4751388"/>
          <p14:tracePt t="132022" x="5965825" y="4751388"/>
          <p14:tracePt t="132040" x="6037263" y="4751388"/>
          <p14:tracePt t="132057" x="6054725" y="4751388"/>
          <p14:tracePt t="132071" x="6081713" y="4751388"/>
          <p14:tracePt t="132089" x="6099175" y="4751388"/>
          <p14:tracePt t="132104" x="6108700" y="4751388"/>
          <p14:tracePt t="132140" x="6126163" y="4751388"/>
          <p14:tracePt t="132236" x="6134100" y="4751388"/>
          <p14:tracePt t="132253" x="6153150" y="4751388"/>
          <p14:tracePt t="132262" x="6161088" y="4751388"/>
          <p14:tracePt t="132276" x="6170613" y="4751388"/>
          <p14:tracePt t="132288" x="6180138" y="4751388"/>
          <p14:tracePt t="132340" x="6188075" y="4751388"/>
          <p14:tracePt t="132356" x="6205538" y="4751388"/>
          <p14:tracePt t="132373" x="6188075" y="4759325"/>
          <p14:tracePt t="132516" x="6170613" y="4768850"/>
          <p14:tracePt t="132532" x="6161088" y="4768850"/>
          <p14:tracePt t="132556" x="6170613" y="4768850"/>
          <p14:tracePt t="132924" x="6180138" y="4768850"/>
          <p14:tracePt t="132934" x="6224588" y="4768850"/>
          <p14:tracePt t="132955" x="6286500" y="4768850"/>
          <p14:tracePt t="132973" x="6348413" y="4768850"/>
          <p14:tracePt t="132989" x="6438900" y="4768850"/>
          <p14:tracePt t="133006" x="6510338" y="4768850"/>
          <p14:tracePt t="133023" x="6616700" y="4768850"/>
          <p14:tracePt t="133040" x="6724650" y="4768850"/>
          <p14:tracePt t="133056" x="6858000" y="4768850"/>
          <p14:tracePt t="133070" x="7027863" y="4768850"/>
          <p14:tracePt t="133086" x="7224713" y="4768850"/>
          <p14:tracePt t="133102" x="7429500" y="4768850"/>
          <p14:tracePt t="133119" x="7616825" y="4768850"/>
          <p14:tracePt t="133119" x="7697788" y="4768850"/>
          <p14:tracePt t="133139" x="7759700" y="4768850"/>
          <p14:tracePt t="133152" x="7804150" y="4768850"/>
          <p14:tracePt t="133168" x="7840663" y="4768850"/>
          <p14:tracePt t="133186" x="7848600" y="4768850"/>
          <p14:tracePt t="133202" x="7858125" y="4768850"/>
          <p14:tracePt t="133227" x="7867650" y="4768850"/>
          <p14:tracePt t="133236" x="7875588" y="4776788"/>
          <p14:tracePt t="133252" x="7894638" y="4786313"/>
          <p14:tracePt t="133269" x="7956550" y="4786313"/>
          <p14:tracePt t="133286" x="8045450" y="4786313"/>
          <p14:tracePt t="133303" x="8116888" y="4786313"/>
          <p14:tracePt t="133319" x="8205788" y="4786313"/>
          <p14:tracePt t="133336" x="8232775" y="4786313"/>
          <p14:tracePt t="133353" x="8259763" y="4786313"/>
          <p14:tracePt t="133369" x="8277225" y="4786313"/>
          <p14:tracePt t="133387" x="8286750" y="4786313"/>
          <p14:tracePt t="133404" x="8296275" y="4786313"/>
          <p14:tracePt t="133420" x="8313738" y="4786313"/>
          <p14:tracePt t="135229" x="8323263" y="4786313"/>
          <p14:tracePt t="135364" x="8331200" y="4786313"/>
          <p14:tracePt t="135388" x="8340725" y="4786313"/>
          <p14:tracePt t="135398" x="8348663" y="4786313"/>
          <p14:tracePt t="135408" x="8385175" y="4786313"/>
          <p14:tracePt t="135422" x="8402638" y="4786313"/>
          <p14:tracePt t="135438" x="8429625" y="4776788"/>
          <p14:tracePt t="135455" x="8447088" y="4768850"/>
          <p14:tracePt t="135471" x="8466138" y="4759325"/>
          <p14:tracePt t="138112" x="8466138" y="4751388"/>
          <p14:tracePt t="138220" x="8456613" y="4741863"/>
          <p14:tracePt t="138276" x="8447088" y="4724400"/>
          <p14:tracePt t="138308" x="8439150" y="4714875"/>
          <p14:tracePt t="138356" x="8439150" y="4705350"/>
        </p14:tracePtLst>
      </p14:laserTraceLst>
    </p:ext>
  </p:extLs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484497" y="150128"/>
          <a:ext cx="8229599" cy="6490104"/>
        </p:xfrm>
        <a:graphic>
          <a:graphicData uri="http://schemas.openxmlformats.org/drawingml/2006/table">
            <a:tbl>
              <a:tblPr firstRow="1" firstCol="1" bandRow="1" bandCol="1">
                <a:tableStyleId>{5C22544A-7EE6-4342-B048-85BDC9FD1C3A}</a:tableStyleId>
              </a:tblPr>
              <a:tblGrid>
                <a:gridCol w="99112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5794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86994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7345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32383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187356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125939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421875">
                <a:tc rowSpan="2">
                  <a:txBody>
                    <a:bodyPr/>
                    <a:lstStyle/>
                    <a:p>
                      <a:pPr marL="0" marR="0">
                        <a:lnSpc>
                          <a:spcPct val="130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en-US" sz="15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Nội</a:t>
                      </a:r>
                      <a:r>
                        <a:rPr lang="en-US" sz="1500" baseline="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 dung</a:t>
                      </a:r>
                      <a:endParaRPr lang="en-US" sz="15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rowSpan="2">
                  <a:txBody>
                    <a:bodyPr/>
                    <a:lstStyle/>
                    <a:p>
                      <a:pPr marL="0" marR="0">
                        <a:lnSpc>
                          <a:spcPct val="130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en-US" sz="15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Mức</a:t>
                      </a:r>
                      <a:r>
                        <a:rPr lang="en-US" sz="1500" baseline="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 </a:t>
                      </a:r>
                      <a:r>
                        <a:rPr lang="en-US" sz="1500" baseline="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độ</a:t>
                      </a:r>
                      <a:endParaRPr lang="en-US" sz="15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rowSpan="2">
                  <a:txBody>
                    <a:bodyPr/>
                    <a:lstStyle/>
                    <a:p>
                      <a:pPr marL="0" marR="0">
                        <a:lnSpc>
                          <a:spcPct val="130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en-US" sz="15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Yêu</a:t>
                      </a:r>
                      <a:r>
                        <a:rPr lang="en-US" sz="1500" baseline="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 </a:t>
                      </a:r>
                      <a:r>
                        <a:rPr lang="en-US" sz="1500" baseline="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cầu</a:t>
                      </a:r>
                      <a:r>
                        <a:rPr lang="en-US" sz="1500" baseline="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 </a:t>
                      </a:r>
                      <a:r>
                        <a:rPr lang="en-US" sz="1500" baseline="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cần</a:t>
                      </a:r>
                      <a:r>
                        <a:rPr lang="en-US" sz="1500" baseline="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 </a:t>
                      </a:r>
                      <a:r>
                        <a:rPr lang="en-US" sz="1500" baseline="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đạt</a:t>
                      </a:r>
                      <a:endParaRPr lang="en-US" sz="15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gridSpan="2">
                  <a:txBody>
                    <a:bodyPr/>
                    <a:lstStyle/>
                    <a:p>
                      <a:pPr marL="0" marR="0" algn="ctr">
                        <a:lnSpc>
                          <a:spcPct val="130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en-US" sz="15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Số</a:t>
                      </a:r>
                      <a:r>
                        <a:rPr lang="en-US" sz="1500" baseline="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 </a:t>
                      </a:r>
                      <a:r>
                        <a:rPr lang="en-US" sz="1500" baseline="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câu</a:t>
                      </a:r>
                      <a:r>
                        <a:rPr lang="en-US" sz="1500" baseline="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 </a:t>
                      </a:r>
                      <a:r>
                        <a:rPr lang="en-US" sz="1500" baseline="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hỏi</a:t>
                      </a:r>
                      <a:endParaRPr lang="en-US" sz="15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hMerge="1">
                  <a:txBody>
                    <a:bodyPr/>
                    <a:lstStyle/>
                    <a:p>
                      <a:pPr marL="0" marR="0" algn="ctr">
                        <a:lnSpc>
                          <a:spcPct val="130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endParaRPr lang="en-US" sz="1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gridSpan="2">
                  <a:txBody>
                    <a:bodyPr/>
                    <a:lstStyle/>
                    <a:p>
                      <a:pPr marL="0" marR="0" algn="ctr">
                        <a:lnSpc>
                          <a:spcPct val="130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en-US" sz="15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Câu</a:t>
                      </a:r>
                      <a:r>
                        <a:rPr lang="en-US" sz="1500" baseline="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 </a:t>
                      </a:r>
                      <a:r>
                        <a:rPr lang="en-US" sz="1500" baseline="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hỏi</a:t>
                      </a:r>
                      <a:endParaRPr lang="en-US" sz="15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hMerge="1">
                  <a:txBody>
                    <a:bodyPr/>
                    <a:lstStyle/>
                    <a:p>
                      <a:pPr marL="0" marR="0" algn="ctr">
                        <a:lnSpc>
                          <a:spcPct val="130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endParaRPr lang="en-US" sz="1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19929">
                <a:tc vMerge="1">
                  <a:txBody>
                    <a:bodyPr/>
                    <a:lstStyle/>
                    <a:p>
                      <a:pPr marL="0" marR="0">
                        <a:lnSpc>
                          <a:spcPct val="130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endParaRPr lang="en-US" sz="1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vMerge="1">
                  <a:txBody>
                    <a:bodyPr/>
                    <a:lstStyle/>
                    <a:p>
                      <a:pPr marL="0" marR="0">
                        <a:lnSpc>
                          <a:spcPct val="130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endParaRPr lang="en-US" sz="1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vMerge="1">
                  <a:txBody>
                    <a:bodyPr/>
                    <a:lstStyle/>
                    <a:p>
                      <a:pPr marL="0" marR="0">
                        <a:lnSpc>
                          <a:spcPct val="130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endParaRPr lang="en-US" sz="1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30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en-US" sz="15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Tự</a:t>
                      </a:r>
                      <a:r>
                        <a:rPr lang="en-US" sz="1500" baseline="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 </a:t>
                      </a:r>
                      <a:r>
                        <a:rPr lang="en-US" sz="1500" baseline="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luận</a:t>
                      </a:r>
                      <a:endParaRPr lang="en-US" sz="1500" baseline="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  <a:p>
                      <a:pPr marL="0" marR="0" algn="ctr">
                        <a:lnSpc>
                          <a:spcPct val="130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en-US" sz="1500" baseline="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(</a:t>
                      </a:r>
                      <a:r>
                        <a:rPr lang="en-US" sz="1500" baseline="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Số</a:t>
                      </a:r>
                      <a:r>
                        <a:rPr lang="en-US" sz="1500" baseline="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 ý)</a:t>
                      </a:r>
                      <a:endParaRPr lang="en-US" sz="15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30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en-US" sz="15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Trắc</a:t>
                      </a:r>
                      <a:r>
                        <a:rPr lang="en-US" sz="1500" baseline="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 </a:t>
                      </a:r>
                      <a:r>
                        <a:rPr lang="en-US" sz="1500" baseline="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nghiệm</a:t>
                      </a:r>
                      <a:endParaRPr lang="en-US" sz="1500" baseline="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  <a:p>
                      <a:pPr marL="0" marR="0" algn="ctr">
                        <a:lnSpc>
                          <a:spcPct val="130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en-US" sz="1500" baseline="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(</a:t>
                      </a:r>
                      <a:r>
                        <a:rPr lang="en-US" sz="1500" baseline="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Số</a:t>
                      </a:r>
                      <a:r>
                        <a:rPr lang="en-US" sz="1500" baseline="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 </a:t>
                      </a:r>
                      <a:r>
                        <a:rPr lang="en-US" sz="1500" baseline="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câu</a:t>
                      </a:r>
                      <a:r>
                        <a:rPr lang="en-US" sz="1500" baseline="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)</a:t>
                      </a:r>
                      <a:endParaRPr lang="en-US" sz="15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30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en-US" sz="15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Tự</a:t>
                      </a:r>
                      <a:r>
                        <a:rPr lang="en-US" sz="1500" baseline="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 </a:t>
                      </a:r>
                      <a:r>
                        <a:rPr lang="en-US" sz="1500" baseline="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luận</a:t>
                      </a:r>
                      <a:endParaRPr lang="en-US" sz="1500" baseline="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  <a:p>
                      <a:pPr marL="0" marR="0" algn="ctr">
                        <a:lnSpc>
                          <a:spcPct val="130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en-US" sz="1500" baseline="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(</a:t>
                      </a:r>
                      <a:r>
                        <a:rPr lang="en-US" sz="1500" baseline="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Số</a:t>
                      </a:r>
                      <a:r>
                        <a:rPr lang="en-US" sz="1500" baseline="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 ý)</a:t>
                      </a:r>
                      <a:endParaRPr lang="en-US" sz="15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30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en-US" sz="15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Trắc</a:t>
                      </a:r>
                      <a:r>
                        <a:rPr lang="en-US" sz="1500" baseline="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 </a:t>
                      </a:r>
                      <a:r>
                        <a:rPr lang="en-US" sz="1500" baseline="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nghiệm</a:t>
                      </a:r>
                      <a:endParaRPr lang="en-US" sz="1500" baseline="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  <a:p>
                      <a:pPr marL="0" marR="0" algn="ctr">
                        <a:lnSpc>
                          <a:spcPct val="130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en-US" sz="1500" baseline="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(</a:t>
                      </a:r>
                      <a:r>
                        <a:rPr lang="en-US" sz="1500" baseline="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Số</a:t>
                      </a:r>
                      <a:r>
                        <a:rPr lang="en-US" sz="1500" baseline="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 </a:t>
                      </a:r>
                      <a:r>
                        <a:rPr lang="en-US" sz="1500" baseline="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câu</a:t>
                      </a:r>
                      <a:r>
                        <a:rPr lang="en-US" sz="1500" baseline="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)</a:t>
                      </a:r>
                      <a:endParaRPr lang="en-US" sz="15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97180">
                <a:tc gridSpan="3"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30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vi-VN" sz="1500" b="1" i="1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3. Các thể (trạng thái) của chất (4 tiết)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hMerge="1">
                  <a:txBody>
                    <a:bodyPr/>
                    <a:lstStyle/>
                    <a:p>
                      <a:pPr marL="0" marR="0">
                        <a:lnSpc>
                          <a:spcPct val="130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endParaRPr lang="en-US" sz="1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hMerge="1">
                  <a:txBody>
                    <a:bodyPr/>
                    <a:lstStyle/>
                    <a:p>
                      <a:pPr marL="0" marR="0">
                        <a:lnSpc>
                          <a:spcPct val="130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endParaRPr lang="en-US" sz="1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30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endParaRPr lang="en-US" sz="15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30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en-US" sz="1500" b="1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2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30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endParaRPr lang="en-US" sz="15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30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endParaRPr lang="en-US" sz="15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287780">
                <a:tc rowSpan="5">
                  <a:txBody>
                    <a:bodyPr/>
                    <a:lstStyle/>
                    <a:p>
                      <a:pPr marL="0" marR="0">
                        <a:lnSpc>
                          <a:spcPct val="130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vi-VN" sz="13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– Sự đa dạng của chất</a:t>
                      </a:r>
                      <a:endParaRPr lang="en-US" sz="15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  <a:p>
                      <a:pPr marL="0" marR="0">
                        <a:lnSpc>
                          <a:spcPct val="130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vi-VN" sz="13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– Ba thể (trạng thái) cơ bản của </a:t>
                      </a:r>
                      <a:endParaRPr lang="en-US" sz="15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  <a:p>
                      <a:pPr marL="0" marR="0">
                        <a:lnSpc>
                          <a:spcPct val="130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vi-VN" sz="13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– Sự chuyển đổi thể (trạng thái) của chất</a:t>
                      </a:r>
                      <a:endParaRPr lang="en-US" sz="15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rowSpan="3">
                  <a:txBody>
                    <a:bodyPr/>
                    <a:lstStyle/>
                    <a:p>
                      <a:pPr marL="0" marR="0">
                        <a:lnSpc>
                          <a:spcPct val="130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vi-VN" sz="1300" b="1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Vận dụng </a:t>
                      </a:r>
                      <a:endParaRPr lang="en-US" sz="15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30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vi-VN" sz="13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- Lấy ví dụ trong cuộc sống tương ứng với mỗi quá trình chuyển thể: nóng chảy, bay hơi, đông đặc, sôi, ngưng tụ.</a:t>
                      </a:r>
                      <a:endParaRPr lang="en-US" sz="15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endParaRPr lang="en-US" sz="1900"/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endParaRPr lang="en-US" sz="1900" dirty="0"/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endParaRPr lang="en-US" sz="1900"/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endParaRPr lang="en-US" sz="1900" dirty="0"/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772668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30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vi-VN" sz="13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- Nêu tính chất hóa học của một số chất trong cuộc sống</a:t>
                      </a:r>
                      <a:endParaRPr lang="en-US" sz="15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endParaRPr lang="en-US" sz="1900"/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endParaRPr lang="en-US" sz="1900"/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endParaRPr lang="en-US" sz="1900"/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endParaRPr lang="en-US" sz="1900" dirty="0"/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772668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30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vi-VN" sz="13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- Đưa ra được một số ví dụ về một số đặc điểm cơ bản ba thể của chất.</a:t>
                      </a:r>
                      <a:endParaRPr lang="en-US" sz="15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endParaRPr lang="en-US" sz="1900"/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endParaRPr lang="en-US" sz="1900"/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endParaRPr lang="en-US" sz="1900"/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endParaRPr lang="en-US" sz="1900"/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1287780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 marL="0" marR="0">
                        <a:lnSpc>
                          <a:spcPct val="130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vi-VN" sz="1300" b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Vận dụng cao</a:t>
                      </a:r>
                      <a:endParaRPr lang="en-US" sz="15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30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  <a:tabLst>
                          <a:tab pos="200660" algn="l"/>
                          <a:tab pos="269875" algn="l"/>
                        </a:tabLst>
                      </a:pPr>
                      <a:r>
                        <a:rPr lang="vi-VN" sz="13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- Thiết kế được thí nghiệm đơn giản về sự chuyển trạng thái từ thể rắn sang thể lỏng của chất và ngược lại.</a:t>
                      </a:r>
                      <a:endParaRPr lang="en-US" sz="15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endParaRPr lang="en-US" sz="1900" dirty="0"/>
                    </a:p>
                    <a:p>
                      <a:endParaRPr lang="en-US" sz="1900" dirty="0"/>
                    </a:p>
                    <a:p>
                      <a:endParaRPr lang="en-US" sz="1900" dirty="0"/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endParaRPr lang="en-US" sz="1900" dirty="0"/>
                    </a:p>
                    <a:p>
                      <a:endParaRPr lang="en-US" sz="1900" dirty="0"/>
                    </a:p>
                    <a:p>
                      <a:endParaRPr lang="en-US" sz="1900" dirty="0"/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endParaRPr lang="en-US" sz="1900" dirty="0"/>
                    </a:p>
                    <a:p>
                      <a:endParaRPr lang="en-US" sz="1900" dirty="0"/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endParaRPr lang="en-US" sz="1900"/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1030224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30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  <a:tabLst>
                          <a:tab pos="200660" algn="l"/>
                          <a:tab pos="269875" algn="l"/>
                        </a:tabLst>
                      </a:pPr>
                      <a:r>
                        <a:rPr lang="vi-VN" sz="13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- Thiết kế được thí nghiệm đơn giản về sự chuyển trạng thái từ thể lỏng sang thể khí.</a:t>
                      </a:r>
                      <a:endParaRPr lang="en-US" sz="15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endParaRPr lang="en-US" sz="1900"/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endParaRPr lang="en-US" sz="1900"/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endParaRPr lang="en-US" sz="1900"/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endParaRPr lang="en-US" sz="1900" dirty="0"/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sp>
        <p:nvSpPr>
          <p:cNvPr id="3" name="Rectangle 2"/>
          <p:cNvSpPr/>
          <p:nvPr/>
        </p:nvSpPr>
        <p:spPr>
          <a:xfrm>
            <a:off x="4445662" y="4726784"/>
            <a:ext cx="300082" cy="4524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30000"/>
              </a:lnSpc>
              <a:spcBef>
                <a:spcPts val="200"/>
              </a:spcBef>
              <a:spcAft>
                <a:spcPts val="200"/>
              </a:spcAft>
            </a:pPr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1</a:t>
            </a:r>
          </a:p>
        </p:txBody>
      </p:sp>
      <p:sp>
        <p:nvSpPr>
          <p:cNvPr id="5" name="Rectangle 4"/>
          <p:cNvSpPr/>
          <p:nvPr/>
        </p:nvSpPr>
        <p:spPr>
          <a:xfrm>
            <a:off x="6828647" y="4726784"/>
            <a:ext cx="582211" cy="4524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30000"/>
              </a:lnSpc>
              <a:spcBef>
                <a:spcPts val="200"/>
              </a:spcBef>
              <a:spcAft>
                <a:spcPts val="200"/>
              </a:spcAft>
            </a:pPr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18</a:t>
            </a:r>
          </a:p>
        </p:txBody>
      </p:sp>
      <p:sp>
        <p:nvSpPr>
          <p:cNvPr id="6" name="Rectangle 5"/>
          <p:cNvSpPr/>
          <p:nvPr/>
        </p:nvSpPr>
        <p:spPr>
          <a:xfrm>
            <a:off x="4445662" y="1069187"/>
            <a:ext cx="300082" cy="4524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30000"/>
              </a:lnSpc>
              <a:spcBef>
                <a:spcPts val="200"/>
              </a:spcBef>
              <a:spcAft>
                <a:spcPts val="200"/>
              </a:spcAft>
            </a:pPr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1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269658111"/>
      </p:ext>
    </p:extLst>
  </p:cSld>
  <p:clrMapOvr>
    <a:masterClrMapping/>
  </p:clrMapOvr>
  <p:transition advTm="57981">
    <p:wipe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6" grpId="0"/>
    </p:bldLst>
  </p:timing>
  <p:extLst>
    <p:ext uri="{3A86A75C-4F4B-4683-9AE1-C65F6400EC91}">
      <p14:laserTraceLst xmlns:p14="http://schemas.microsoft.com/office/powerpoint/2010/main">
        <p14:tracePtLst>
          <p14:tracePt t="5478" x="608013" y="5072063"/>
          <p14:tracePt t="5551" x="615950" y="5072063"/>
          <p14:tracePt t="5693" x="625475" y="5062538"/>
          <p14:tracePt t="5708" x="642938" y="5062538"/>
          <p14:tracePt t="5725" x="660400" y="5054600"/>
          <p14:tracePt t="5737" x="714375" y="5054600"/>
          <p14:tracePt t="5754" x="822325" y="5037138"/>
          <p14:tracePt t="5754" x="874713" y="5037138"/>
          <p14:tracePt t="5773" x="1044575" y="5037138"/>
          <p14:tracePt t="5790" x="1143000" y="5037138"/>
          <p14:tracePt t="5805" x="1322388" y="5037138"/>
          <p14:tracePt t="5822" x="1473200" y="5037138"/>
          <p14:tracePt t="5840" x="1616075" y="5037138"/>
          <p14:tracePt t="5856" x="1785938" y="5037138"/>
          <p14:tracePt t="5872" x="1928813" y="5037138"/>
          <p14:tracePt t="5889" x="2044700" y="5037138"/>
          <p14:tracePt t="5906" x="2152650" y="5027613"/>
          <p14:tracePt t="5906" x="2214563" y="5018088"/>
          <p14:tracePt t="5925" x="2251075" y="5018088"/>
          <p14:tracePt t="5938" x="2357438" y="5000625"/>
          <p14:tracePt t="5955" x="2428875" y="4991100"/>
          <p14:tracePt t="5955" x="2473325" y="4973638"/>
          <p14:tracePt t="5974" x="2554288" y="4938713"/>
          <p14:tracePt t="5990" x="2589213" y="4929188"/>
          <p14:tracePt t="6005" x="2660650" y="4919663"/>
          <p14:tracePt t="6023" x="2741613" y="4875213"/>
          <p14:tracePt t="6039" x="2822575" y="4848225"/>
          <p14:tracePt t="6056" x="2901950" y="4822825"/>
          <p14:tracePt t="6056" x="2938463" y="4803775"/>
          <p14:tracePt t="6079" x="2965450" y="4795838"/>
          <p14:tracePt t="6090" x="3017838" y="4786313"/>
          <p14:tracePt t="6106" x="3054350" y="4776788"/>
          <p14:tracePt t="6123" x="3062288" y="4776788"/>
          <p14:tracePt t="6139" x="3071813" y="4776788"/>
          <p14:tracePt t="6155" x="3089275" y="4768850"/>
          <p14:tracePt t="6171" x="3133725" y="4759325"/>
          <p14:tracePt t="6191" x="3170238" y="4751388"/>
          <p14:tracePt t="6206" x="3214688" y="4732338"/>
          <p14:tracePt t="6223" x="3259138" y="4724400"/>
          <p14:tracePt t="6240" x="3276600" y="4714875"/>
          <p14:tracePt t="6256" x="3303588" y="4697413"/>
          <p14:tracePt t="6273" x="3348038" y="4679950"/>
          <p14:tracePt t="6290" x="3384550" y="4660900"/>
          <p14:tracePt t="6306" x="3394075" y="4660900"/>
          <p14:tracePt t="6321" x="3411538" y="4643438"/>
          <p14:tracePt t="6342" x="3411538" y="4633913"/>
          <p14:tracePt t="6355" x="3438525" y="4616450"/>
          <p14:tracePt t="6375" x="3446463" y="4616450"/>
          <p14:tracePt t="6387" x="3500438" y="4572000"/>
          <p14:tracePt t="6406" x="3509963" y="4562475"/>
          <p14:tracePt t="6423" x="3536950" y="4554538"/>
          <p14:tracePt t="6439" x="3562350" y="4518025"/>
          <p14:tracePt t="6456" x="3571875" y="4518025"/>
          <p14:tracePt t="6471" x="3571875" y="4510088"/>
          <p14:tracePt t="6589" x="3581400" y="4510088"/>
          <p14:tracePt t="6605" x="3589338" y="4500563"/>
          <p14:tracePt t="6614" x="3589338" y="4491038"/>
          <p14:tracePt t="6638" x="3589338" y="4483100"/>
          <p14:tracePt t="6646" x="3589338" y="4473575"/>
          <p14:tracePt t="6662" x="3589338" y="4465638"/>
          <p14:tracePt t="6693" x="3589338" y="4456113"/>
          <p14:tracePt t="6709" x="3589338" y="4446588"/>
          <p14:tracePt t="6734" x="3589338" y="4429125"/>
          <p14:tracePt t="6743" x="3589338" y="4419600"/>
          <p14:tracePt t="6765" x="3589338" y="4402138"/>
          <p14:tracePt t="6822" x="3581400" y="4402138"/>
          <p14:tracePt t="6838" x="3581400" y="4394200"/>
          <p14:tracePt t="6846" x="3571875" y="4394200"/>
          <p14:tracePt t="6855" x="3571875" y="4384675"/>
          <p14:tracePt t="6871" x="3562350" y="4375150"/>
          <p14:tracePt t="6889" x="3554413" y="4367213"/>
          <p14:tracePt t="6905" x="3536950" y="4367213"/>
          <p14:tracePt t="6922" x="3536950" y="4357688"/>
          <p14:tracePt t="6938" x="3527425" y="4357688"/>
          <p14:tracePt t="6955" x="3517900" y="4357688"/>
          <p14:tracePt t="6973" x="3509963" y="4340225"/>
          <p14:tracePt t="6990" x="3500438" y="4340225"/>
          <p14:tracePt t="7006" x="3482975" y="4330700"/>
          <p14:tracePt t="7023" x="3465513" y="4322763"/>
          <p14:tracePt t="7040" x="3446463" y="4313238"/>
          <p14:tracePt t="7056" x="3429000" y="4313238"/>
          <p14:tracePt t="7072" x="3402013" y="4303713"/>
          <p14:tracePt t="7072" x="3402013" y="4295775"/>
          <p14:tracePt t="7097" x="3384550" y="4295775"/>
          <p14:tracePt t="7107" x="3340100" y="4276725"/>
          <p14:tracePt t="7123" x="3330575" y="4276725"/>
          <p14:tracePt t="7138" x="3303588" y="4276725"/>
          <p14:tracePt t="7155" x="3268663" y="4259263"/>
          <p14:tracePt t="7155" x="3241675" y="4259263"/>
          <p14:tracePt t="7174" x="3224213" y="4259263"/>
          <p14:tracePt t="7190" x="3197225" y="4251325"/>
          <p14:tracePt t="7206" x="3152775" y="4251325"/>
          <p14:tracePt t="7222" x="3108325" y="4241800"/>
          <p14:tracePt t="7240" x="3089275" y="4241800"/>
          <p14:tracePt t="7256" x="3054350" y="4232275"/>
          <p14:tracePt t="7272" x="3017838" y="4232275"/>
          <p14:tracePt t="7289" x="3000375" y="4232275"/>
          <p14:tracePt t="7306" x="2965450" y="4232275"/>
          <p14:tracePt t="7322" x="2946400" y="4232275"/>
          <p14:tracePt t="7340" x="2911475" y="4232275"/>
          <p14:tracePt t="7355" x="2884488" y="4232275"/>
          <p14:tracePt t="7371" x="2857500" y="4232275"/>
          <p14:tracePt t="7371" x="2847975" y="4232275"/>
          <p14:tracePt t="7390" x="2813050" y="4232275"/>
          <p14:tracePt t="7406" x="2786063" y="4232275"/>
          <p14:tracePt t="7423" x="2768600" y="4232275"/>
          <p14:tracePt t="7440" x="2751138" y="4232275"/>
          <p14:tracePt t="7454" x="2724150" y="4232275"/>
          <p14:tracePt t="7472" x="2697163" y="4232275"/>
          <p14:tracePt t="7489" x="2679700" y="4232275"/>
          <p14:tracePt t="7504" x="2660650" y="4241800"/>
          <p14:tracePt t="7522" x="2633663" y="4241800"/>
          <p14:tracePt t="7522" x="2625725" y="4241800"/>
          <p14:tracePt t="7542" x="2616200" y="4241800"/>
          <p14:tracePt t="7555" x="2589213" y="4251325"/>
          <p14:tracePt t="7575" x="2562225" y="4259263"/>
          <p14:tracePt t="7590" x="2554288" y="4276725"/>
          <p14:tracePt t="7603" x="2536825" y="4276725"/>
          <p14:tracePt t="7603" x="2527300" y="4276725"/>
          <p14:tracePt t="7621" x="2517775" y="4286250"/>
          <p14:tracePt t="7637" x="2509838" y="4286250"/>
          <p14:tracePt t="7653" x="2500313" y="4286250"/>
          <p14:tracePt t="7677" x="2490788" y="4295775"/>
          <p14:tracePt t="7693" x="2482850" y="4295775"/>
          <p14:tracePt t="7717" x="2473325" y="4303713"/>
          <p14:tracePt t="7725" x="2465388" y="4303713"/>
          <p14:tracePt t="7741" x="2465388" y="4322763"/>
          <p14:tracePt t="7752" x="2455863" y="4322763"/>
          <p14:tracePt t="7773" x="2438400" y="4330700"/>
          <p14:tracePt t="7789" x="2428875" y="4340225"/>
          <p14:tracePt t="7806" x="2419350" y="4348163"/>
          <p14:tracePt t="7822" x="2393950" y="4375150"/>
          <p14:tracePt t="7845" x="2384425" y="4384675"/>
          <p14:tracePt t="7878" x="2374900" y="4384675"/>
          <p14:tracePt t="7909" x="2374900" y="4394200"/>
          <p14:tracePt t="7934" x="2366963" y="4402138"/>
          <p14:tracePt t="7949" x="2357438" y="4411663"/>
          <p14:tracePt t="7982" x="2339975" y="4419600"/>
          <p14:tracePt t="8014" x="2339975" y="4429125"/>
          <p14:tracePt t="8038" x="2339975" y="4438650"/>
          <p14:tracePt t="8078" x="2330450" y="4446588"/>
          <p14:tracePt t="8102" x="2330450" y="4456113"/>
          <p14:tracePt t="8118" x="2330450" y="4473575"/>
          <p14:tracePt t="8197" x="2330450" y="4483100"/>
          <p14:tracePt t="8262" x="2330450" y="4491038"/>
          <p14:tracePt t="8294" x="2330450" y="4500563"/>
          <p14:tracePt t="8325" x="2322513" y="4500563"/>
          <p14:tracePt t="8357" x="2322513" y="4510088"/>
          <p14:tracePt t="8470" x="2322513" y="4518025"/>
          <p14:tracePt t="8494" x="2322513" y="4527550"/>
          <p14:tracePt t="8525" x="2322513" y="4545013"/>
          <p14:tracePt t="8549" x="2322513" y="4554538"/>
          <p14:tracePt t="8566" x="2322513" y="4572000"/>
          <p14:tracePt t="8589" x="2322513" y="4581525"/>
          <p14:tracePt t="8654" x="2330450" y="4581525"/>
          <p14:tracePt t="8663" x="2339975" y="4581525"/>
          <p14:tracePt t="8672" x="2357438" y="4581525"/>
          <p14:tracePt t="8688" x="2374900" y="4589463"/>
          <p14:tracePt t="8705" x="2393950" y="4589463"/>
          <p14:tracePt t="8721" x="2411413" y="4589463"/>
          <p14:tracePt t="8738" x="2428875" y="4589463"/>
          <p14:tracePt t="8754" x="2455863" y="4589463"/>
          <p14:tracePt t="8773" x="2465388" y="4589463"/>
          <p14:tracePt t="8788" x="2490788" y="4589463"/>
          <p14:tracePt t="8805" x="2500313" y="4589463"/>
          <p14:tracePt t="8820" x="2509838" y="4598988"/>
          <p14:tracePt t="8845" x="2509838" y="4608513"/>
          <p14:tracePt t="8885" x="2509838" y="4616450"/>
          <p14:tracePt t="8917" x="2527300" y="4616450"/>
          <p14:tracePt t="8950" x="2536825" y="4616450"/>
          <p14:tracePt t="8982" x="2544763" y="4616450"/>
          <p14:tracePt t="8989" x="2562225" y="4616450"/>
          <p14:tracePt t="9005" x="2581275" y="4616450"/>
          <p14:tracePt t="9022" x="2608263" y="4616450"/>
          <p14:tracePt t="9039" x="2643188" y="4616450"/>
          <p14:tracePt t="9056" x="2679700" y="4616450"/>
          <p14:tracePt t="9072" x="2705100" y="4616450"/>
          <p14:tracePt t="9088" x="2714625" y="4616450"/>
          <p14:tracePt t="9104" x="2751138" y="4616450"/>
          <p14:tracePt t="9121" x="2795588" y="4616450"/>
          <p14:tracePt t="9139" x="2822575" y="4616450"/>
          <p14:tracePt t="9154" x="2857500" y="4616450"/>
          <p14:tracePt t="9154" x="2867025" y="4616450"/>
          <p14:tracePt t="9173" x="2874963" y="4616450"/>
          <p14:tracePt t="9186" x="2928938" y="4616450"/>
          <p14:tracePt t="9205" x="2955925" y="4616450"/>
          <p14:tracePt t="9221" x="2982913" y="4616450"/>
          <p14:tracePt t="9238" x="3009900" y="4616450"/>
          <p14:tracePt t="9255" x="3044825" y="4616450"/>
          <p14:tracePt t="9271" x="3098800" y="4616450"/>
          <p14:tracePt t="9288" x="3143250" y="4625975"/>
          <p14:tracePt t="9304" x="3170238" y="4625975"/>
          <p14:tracePt t="9320" x="3197225" y="4633913"/>
          <p14:tracePt t="9337" x="3214688" y="4633913"/>
          <p14:tracePt t="9354" x="3232150" y="4633913"/>
          <p14:tracePt t="9370" x="3251200" y="4633913"/>
          <p14:tracePt t="9386" x="3276600" y="4633913"/>
          <p14:tracePt t="9386" x="3286125" y="4633913"/>
          <p14:tracePt t="9405" x="3313113" y="4633913"/>
          <p14:tracePt t="9421" x="3367088" y="4633913"/>
          <p14:tracePt t="9438" x="3394075" y="4633913"/>
          <p14:tracePt t="9455" x="3402013" y="4633913"/>
          <p14:tracePt t="9470" x="3411538" y="4633913"/>
          <p14:tracePt t="9488" x="3402013" y="4633913"/>
          <p14:tracePt t="9821" x="3384550" y="4633913"/>
          <p14:tracePt t="9836" x="3367088" y="4643438"/>
          <p14:tracePt t="9845" x="3348038" y="4643438"/>
          <p14:tracePt t="9855" x="3322638" y="4652963"/>
          <p14:tracePt t="9870" x="3295650" y="4652963"/>
          <p14:tracePt t="9887" x="3276600" y="4660900"/>
          <p14:tracePt t="9903" x="3232150" y="4660900"/>
          <p14:tracePt t="9920" x="3214688" y="4660900"/>
          <p14:tracePt t="9937" x="3179763" y="4679950"/>
          <p14:tracePt t="9955" x="3133725" y="4679950"/>
          <p14:tracePt t="9970" x="3108325" y="4687888"/>
          <p14:tracePt t="9970" x="3089275" y="4687888"/>
          <p14:tracePt t="9989" x="3071813" y="4697413"/>
          <p14:tracePt t="10003" x="3009900" y="4705350"/>
          <p14:tracePt t="10021" x="2973388" y="4714875"/>
          <p14:tracePt t="10038" x="2955925" y="4732338"/>
          <p14:tracePt t="10054" x="2928938" y="4741863"/>
          <p14:tracePt t="10068" x="2919413" y="4741863"/>
          <p14:tracePt t="10085" x="2919413" y="4751388"/>
          <p14:tracePt t="10107" x="2911475" y="4759325"/>
          <p14:tracePt t="10118" x="2901950" y="4759325"/>
          <p14:tracePt t="10140" x="2894013" y="4768850"/>
          <p14:tracePt t="10153" x="2884488" y="4776788"/>
          <p14:tracePt t="10220" x="2884488" y="4786313"/>
          <p14:tracePt t="10230" x="2884488" y="4795838"/>
          <p14:tracePt t="10245" x="2884488" y="4803775"/>
          <p14:tracePt t="10269" x="2884488" y="4813300"/>
          <p14:tracePt t="10292" x="2884488" y="4822825"/>
          <p14:tracePt t="10303" x="2901950" y="4822825"/>
          <p14:tracePt t="10321" x="2946400" y="4830763"/>
          <p14:tracePt t="10336" x="2955925" y="4840288"/>
          <p14:tracePt t="10352" x="2965450" y="4840288"/>
          <p14:tracePt t="10367" x="2982913" y="4840288"/>
          <p14:tracePt t="10385" x="3009900" y="4840288"/>
          <p14:tracePt t="10402" x="3036888" y="4840288"/>
          <p14:tracePt t="10402" x="3044825" y="4840288"/>
          <p14:tracePt t="10420" x="3054350" y="4840288"/>
          <p14:tracePt t="10434" x="3062288" y="4840288"/>
          <p14:tracePt t="10460" x="3071813" y="4840288"/>
          <p14:tracePt t="10476" x="3081338" y="4840288"/>
          <p14:tracePt t="10500" x="3089275" y="4840288"/>
          <p14:tracePt t="10508" x="3098800" y="4840288"/>
          <p14:tracePt t="10517" x="3116263" y="4840288"/>
          <p14:tracePt t="10535" x="3133725" y="4840288"/>
          <p14:tracePt t="10550" x="3152775" y="4840288"/>
          <p14:tracePt t="10568" x="3170238" y="4840288"/>
          <p14:tracePt t="10583" x="3187700" y="4840288"/>
          <p14:tracePt t="10601" x="3205163" y="4840288"/>
          <p14:tracePt t="10617" x="3232150" y="4840288"/>
          <p14:tracePt t="10635" x="3241675" y="4840288"/>
          <p14:tracePt t="10635" x="3251200" y="4840288"/>
          <p14:tracePt t="10654" x="3259138" y="4840288"/>
          <p14:tracePt t="10668" x="3286125" y="4840288"/>
          <p14:tracePt t="10686" x="3295650" y="4840288"/>
          <p14:tracePt t="10700" x="3330575" y="4840288"/>
          <p14:tracePt t="10719" x="3367088" y="4840288"/>
          <p14:tracePt t="10735" x="3375025" y="4840288"/>
          <p14:tracePt t="10752" x="3394075" y="4840288"/>
          <p14:tracePt t="10769" x="3411538" y="4840288"/>
          <p14:tracePt t="10769" x="3419475" y="4840288"/>
          <p14:tracePt t="10789" x="3429000" y="4840288"/>
          <p14:tracePt t="10812" x="3438525" y="4840288"/>
          <p14:tracePt t="10828" x="3446463" y="4840288"/>
          <p14:tracePt t="10838" x="3473450" y="4840288"/>
          <p14:tracePt t="10855" x="3509963" y="4840288"/>
          <p14:tracePt t="10871" x="3536950" y="4840288"/>
          <p14:tracePt t="10887" x="3571875" y="4840288"/>
          <p14:tracePt t="10904" x="3581400" y="4840288"/>
          <p14:tracePt t="10920" x="3608388" y="4840288"/>
          <p14:tracePt t="10938" x="3633788" y="4840288"/>
          <p14:tracePt t="10953" x="3660775" y="4840288"/>
          <p14:tracePt t="10953" x="3679825" y="4840288"/>
          <p14:tracePt t="10972" x="3697288" y="4840288"/>
          <p14:tracePt t="10986" x="3741738" y="4840288"/>
          <p14:tracePt t="11005" x="3751263" y="4840288"/>
          <p14:tracePt t="11005" x="3759200" y="4840288"/>
          <p14:tracePt t="11020" x="3776663" y="4840288"/>
          <p14:tracePt t="11036" x="3830638" y="4840288"/>
          <p14:tracePt t="11052" x="3857625" y="4840288"/>
          <p14:tracePt t="11070" x="3902075" y="4840288"/>
          <p14:tracePt t="11086" x="3946525" y="4840288"/>
          <p14:tracePt t="11101" x="3929063" y="4840288"/>
          <p14:tracePt t="11268" x="3919538" y="4840288"/>
          <p14:tracePt t="11278" x="3894138" y="4857750"/>
          <p14:tracePt t="11287" x="3848100" y="4867275"/>
          <p14:tracePt t="11303" x="3768725" y="4894263"/>
          <p14:tracePt t="11321" x="3705225" y="4902200"/>
          <p14:tracePt t="11337" x="3643313" y="4911725"/>
          <p14:tracePt t="11353" x="3581400" y="4919663"/>
          <p14:tracePt t="11370" x="3490913" y="4929188"/>
          <p14:tracePt t="11386" x="3446463" y="4938713"/>
          <p14:tracePt t="11403" x="3394075" y="4946650"/>
          <p14:tracePt t="11403" x="3348038" y="4956175"/>
          <p14:tracePt t="11420" x="3232150" y="4973638"/>
          <p14:tracePt t="11437" x="3125788" y="4991100"/>
          <p14:tracePt t="11455" x="3017838" y="5010150"/>
          <p14:tracePt t="11472" x="2955925" y="5010150"/>
          <p14:tracePt t="11487" x="2901950" y="5027613"/>
          <p14:tracePt t="11503" x="2867025" y="5037138"/>
          <p14:tracePt t="11520" x="2847975" y="5037138"/>
          <p14:tracePt t="11537" x="2840038" y="5037138"/>
          <p14:tracePt t="11553" x="2830513" y="5037138"/>
          <p14:tracePt t="11569" x="2822575" y="5037138"/>
          <p14:tracePt t="11586" x="2803525" y="5045075"/>
          <p14:tracePt t="11636" x="2795588" y="5045075"/>
          <p14:tracePt t="11669" x="2795588" y="5054600"/>
          <p14:tracePt t="11677" x="2813050" y="5054600"/>
          <p14:tracePt t="11900" x="2822575" y="5062538"/>
          <p14:tracePt t="11924" x="2830513" y="5062538"/>
          <p14:tracePt t="12020" x="2840038" y="5062538"/>
          <p14:tracePt t="12036" x="2847975" y="5072063"/>
          <p14:tracePt t="12053" x="2857500" y="5072063"/>
          <p14:tracePt t="12077" x="2874963" y="5072063"/>
          <p14:tracePt t="12101" x="2884488" y="5072063"/>
          <p14:tracePt t="12110" x="2901950" y="5072063"/>
          <p14:tracePt t="12119" x="2919413" y="5072063"/>
          <p14:tracePt t="12139" x="2938463" y="5072063"/>
          <p14:tracePt t="12152" x="2965450" y="5072063"/>
          <p14:tracePt t="12170" x="2982913" y="5081588"/>
          <p14:tracePt t="12185" x="3000375" y="5081588"/>
          <p14:tracePt t="12202" x="3027363" y="5089525"/>
          <p14:tracePt t="12221" x="3054350" y="5089525"/>
          <p14:tracePt t="12237" x="3108325" y="5089525"/>
          <p14:tracePt t="12254" x="3143250" y="5089525"/>
          <p14:tracePt t="12270" x="3187700" y="5089525"/>
          <p14:tracePt t="12287" x="3232150" y="5089525"/>
          <p14:tracePt t="12303" x="3259138" y="5089525"/>
          <p14:tracePt t="12320" x="3303588" y="5089525"/>
          <p14:tracePt t="12337" x="3357563" y="5089525"/>
          <p14:tracePt t="12354" x="3402013" y="5089525"/>
          <p14:tracePt t="12370" x="3465513" y="5089525"/>
          <p14:tracePt t="12386" x="3509963" y="5089525"/>
          <p14:tracePt t="12386" x="3536950" y="5089525"/>
          <p14:tracePt t="12405" x="3581400" y="5089525"/>
          <p14:tracePt t="12421" x="3608388" y="5089525"/>
          <p14:tracePt t="12438" x="3625850" y="5089525"/>
          <p14:tracePt t="12453" x="3625850" y="5099050"/>
          <p14:tracePt t="12468" x="3633788" y="5099050"/>
          <p14:tracePt t="12486" x="3670300" y="5108575"/>
          <p14:tracePt t="12504" x="3697288" y="5108575"/>
          <p14:tracePt t="12520" x="3705225" y="5108575"/>
          <p14:tracePt t="12537" x="3741738" y="5108575"/>
          <p14:tracePt t="12537" x="3759200" y="5108575"/>
          <p14:tracePt t="12556" x="3768725" y="5108575"/>
          <p14:tracePt t="12569" x="3795713" y="5108575"/>
          <p14:tracePt t="12586" x="3813175" y="5108575"/>
          <p14:tracePt t="12586" x="3830638" y="5108575"/>
          <p14:tracePt t="12604" x="3867150" y="5116513"/>
          <p14:tracePt t="12618" x="3884613" y="5116513"/>
          <p14:tracePt t="12638" x="3902075" y="5116513"/>
          <p14:tracePt t="12651" x="3911600" y="5116513"/>
          <p14:tracePt t="12670" x="3902075" y="5116513"/>
          <p14:tracePt t="12925" x="3894138" y="5116513"/>
          <p14:tracePt t="12933" x="3822700" y="5116513"/>
          <p14:tracePt t="12953" x="3813175" y="5116513"/>
          <p14:tracePt t="12969" x="3741738" y="5116513"/>
          <p14:tracePt t="12986" x="3687763" y="5116513"/>
          <p14:tracePt t="12986" x="3643313" y="5116513"/>
          <p14:tracePt t="13004" x="3562350" y="5116513"/>
          <p14:tracePt t="13021" x="3517900" y="5133975"/>
          <p14:tracePt t="13038" x="3490913" y="5133975"/>
          <p14:tracePt t="13054" x="3438525" y="5143500"/>
          <p14:tracePt t="13070" x="3394075" y="5143500"/>
          <p14:tracePt t="13088" x="3340100" y="5153025"/>
          <p14:tracePt t="13103" x="3276600" y="5160963"/>
          <p14:tracePt t="13119" x="3224213" y="5170488"/>
          <p14:tracePt t="13136" x="3179763" y="5180013"/>
          <p14:tracePt t="13153" x="3143250" y="5180013"/>
          <p14:tracePt t="13169" x="3133725" y="5180013"/>
          <p14:tracePt t="13185" x="3108325" y="5197475"/>
          <p14:tracePt t="13185" x="3081338" y="5197475"/>
          <p14:tracePt t="13205" x="3071813" y="5197475"/>
          <p14:tracePt t="13205" x="3044825" y="5197475"/>
          <p14:tracePt t="13221" x="3017838" y="5205413"/>
          <p14:tracePt t="13237" x="2982913" y="5214938"/>
          <p14:tracePt t="13253" x="2919413" y="5224463"/>
          <p14:tracePt t="13270" x="2857500" y="5241925"/>
          <p14:tracePt t="13287" x="2803525" y="5259388"/>
          <p14:tracePt t="13303" x="2751138" y="5268913"/>
          <p14:tracePt t="13319" x="2724150" y="5276850"/>
          <p14:tracePt t="13335" x="2697163" y="5286375"/>
          <p14:tracePt t="13354" x="2687638" y="5286375"/>
          <p14:tracePt t="13369" x="2679700" y="5295900"/>
          <p14:tracePt t="13385" x="2660650" y="5303838"/>
          <p14:tracePt t="13402" x="2652713" y="5313363"/>
          <p14:tracePt t="13418" x="2660650" y="5313363"/>
          <p14:tracePt t="13765" x="2670175" y="5313363"/>
          <p14:tracePt t="13773" x="2679700" y="5313363"/>
          <p14:tracePt t="13785" x="2697163" y="5313363"/>
          <p14:tracePt t="13802" x="2751138" y="5313363"/>
          <p14:tracePt t="13821" x="2768600" y="5313363"/>
          <p14:tracePt t="13835" x="2813050" y="5313363"/>
          <p14:tracePt t="13853" x="2847975" y="5313363"/>
          <p14:tracePt t="13870" x="2874963" y="5313363"/>
          <p14:tracePt t="13886" x="2894013" y="5313363"/>
          <p14:tracePt t="13903" x="2911475" y="5313363"/>
          <p14:tracePt t="13920" x="2919413" y="5313363"/>
          <p14:tracePt t="13936" x="2946400" y="5313363"/>
          <p14:tracePt t="13953" x="2973388" y="5313363"/>
          <p14:tracePt t="13972" x="2982913" y="5313363"/>
          <p14:tracePt t="13986" x="3017838" y="5313363"/>
          <p14:tracePt t="14002" x="3044825" y="5322888"/>
          <p14:tracePt t="14021" x="3062288" y="5322888"/>
          <p14:tracePt t="14037" x="3081338" y="5322888"/>
          <p14:tracePt t="14053" x="3108325" y="5322888"/>
          <p14:tracePt t="14071" x="3125788" y="5322888"/>
          <p14:tracePt t="14086" x="3152775" y="5330825"/>
          <p14:tracePt t="14103" x="3187700" y="5330825"/>
          <p14:tracePt t="14120" x="3232150" y="5348288"/>
          <p14:tracePt t="14136" x="3259138" y="5348288"/>
          <p14:tracePt t="14153" x="3303588" y="5375275"/>
          <p14:tracePt t="14170" x="3322638" y="5375275"/>
          <p14:tracePt t="14185" x="3357563" y="5384800"/>
          <p14:tracePt t="14185" x="3367088" y="5384800"/>
          <p14:tracePt t="14206" x="3375025" y="5384800"/>
          <p14:tracePt t="14219" x="3394075" y="5384800"/>
          <p14:tracePt t="14236" x="3402013" y="5384800"/>
          <p14:tracePt t="14581" x="3419475" y="5384800"/>
          <p14:tracePt t="14590" x="3438525" y="5384800"/>
          <p14:tracePt t="14605" x="3446463" y="5384800"/>
          <p14:tracePt t="14618" x="3473450" y="5384800"/>
          <p14:tracePt t="14635" x="3527425" y="5375275"/>
          <p14:tracePt t="14654" x="3562350" y="5357813"/>
          <p14:tracePt t="14669" x="3608388" y="5357813"/>
          <p14:tracePt t="14686" x="3643313" y="5348288"/>
          <p14:tracePt t="14703" x="3660775" y="5348288"/>
          <p14:tracePt t="14718" x="3670300" y="5348288"/>
          <p14:tracePt t="14765" x="3679825" y="5348288"/>
          <p14:tracePt t="14773" x="3687763" y="5348288"/>
          <p14:tracePt t="14785" x="3697288" y="5340350"/>
          <p14:tracePt t="14785" x="3705225" y="5340350"/>
          <p14:tracePt t="14805" x="3714750" y="5340350"/>
          <p14:tracePt t="14818" x="3724275" y="5340350"/>
          <p14:tracePt t="14818" x="3741738" y="5340350"/>
          <p14:tracePt t="14837" x="3732213" y="5340350"/>
          <p14:tracePt t="15429" x="3714750" y="5340350"/>
          <p14:tracePt t="15438" x="3670300" y="5367338"/>
          <p14:tracePt t="15454" x="3625850" y="5394325"/>
          <p14:tracePt t="15469" x="3562350" y="5411788"/>
          <p14:tracePt t="15489" x="3517900" y="5429250"/>
          <p14:tracePt t="15504" x="3438525" y="5456238"/>
          <p14:tracePt t="15519" x="3394075" y="5473700"/>
          <p14:tracePt t="15536" x="3340100" y="5510213"/>
          <p14:tracePt t="15553" x="3322638" y="5510213"/>
          <p14:tracePt t="15570" x="3313113" y="5518150"/>
          <p14:tracePt t="15584" x="3303588" y="5518150"/>
          <p14:tracePt t="15602" x="3303588" y="5527675"/>
          <p14:tracePt t="16507" x="3322638" y="5527675"/>
          <p14:tracePt t="17213" x="3330575" y="5527675"/>
          <p14:tracePt t="17309" x="3340100" y="5518150"/>
          <p14:tracePt t="17319" x="3357563" y="5510213"/>
          <p14:tracePt t="17334" x="3375025" y="5510213"/>
          <p14:tracePt t="17350" x="3384550" y="5510213"/>
          <p14:tracePt t="17366" x="3402013" y="5500688"/>
          <p14:tracePt t="17383" x="3411538" y="5500688"/>
          <p14:tracePt t="17398" x="3411538" y="5491163"/>
          <p14:tracePt t="17416" x="3419475" y="5491163"/>
          <p14:tracePt t="17484" x="3429000" y="5491163"/>
          <p14:tracePt t="17493" x="3438525" y="5491163"/>
          <p14:tracePt t="17557" x="3455988" y="5491163"/>
          <p14:tracePt t="17604" x="3465513" y="5491163"/>
          <p14:tracePt t="17620" x="3482975" y="5491163"/>
          <p14:tracePt t="17637" x="3490913" y="5491163"/>
          <p14:tracePt t="17668" x="3490913" y="5483225"/>
          <p14:tracePt t="17684" x="3500438" y="5483225"/>
          <p14:tracePt t="17693" x="3517900" y="5483225"/>
          <p14:tracePt t="17725" x="3527425" y="5473700"/>
          <p14:tracePt t="17740" x="3544888" y="5473700"/>
          <p14:tracePt t="17751" x="3544888" y="5465763"/>
          <p14:tracePt t="17768" x="3562350" y="5465763"/>
          <p14:tracePt t="17785" x="3581400" y="5456238"/>
          <p14:tracePt t="17804" x="3589338" y="5456238"/>
          <p14:tracePt t="17836" x="3598863" y="5456238"/>
          <p14:tracePt t="17852" x="3616325" y="5456238"/>
          <p14:tracePt t="17869" x="3643313" y="5446713"/>
          <p14:tracePt t="17885" x="3652838" y="5446713"/>
          <p14:tracePt t="17916" x="3660775" y="5446713"/>
          <p14:tracePt t="17972" x="3670300" y="5446713"/>
          <p14:tracePt t="17981" x="3687763" y="5438775"/>
          <p14:tracePt t="18002" x="3714750" y="5429250"/>
          <p14:tracePt t="18002" x="3741738" y="5429250"/>
          <p14:tracePt t="18021" x="3751263" y="5429250"/>
          <p14:tracePt t="18037" x="3759200" y="5429250"/>
          <p14:tracePt t="18050" x="3768725" y="5429250"/>
          <p14:tracePt t="18164" x="3776663" y="5429250"/>
          <p14:tracePt t="18253" x="3786188" y="5429250"/>
          <p14:tracePt t="18270" x="3795713" y="5429250"/>
          <p14:tracePt t="18301" x="3803650" y="5429250"/>
          <p14:tracePt t="18484" x="3813175" y="5429250"/>
          <p14:tracePt t="18620" x="3830638" y="5429250"/>
          <p14:tracePt t="18644" x="3848100" y="5429250"/>
          <p14:tracePt t="18669" x="3857625" y="5419725"/>
          <p14:tracePt t="18684" x="3867150" y="5419725"/>
          <p14:tracePt t="18709" x="3884613" y="5419725"/>
          <p14:tracePt t="18717" x="3894138" y="5411788"/>
          <p14:tracePt t="18741" x="3911600" y="5411788"/>
          <p14:tracePt t="18757" x="3929063" y="5411788"/>
          <p14:tracePt t="18772" x="3938588" y="5402263"/>
          <p14:tracePt t="18786" x="3946525" y="5402263"/>
          <p14:tracePt t="18800" x="3965575" y="5394325"/>
          <p14:tracePt t="18800" x="3983038" y="5394325"/>
          <p14:tracePt t="18821" x="3990975" y="5394325"/>
          <p14:tracePt t="18836" x="4000500" y="5384800"/>
          <p14:tracePt t="18853" x="4017963" y="5384800"/>
          <p14:tracePt t="18870" x="4027488" y="5375275"/>
          <p14:tracePt t="18886" x="4037013" y="5375275"/>
          <p14:tracePt t="18901" x="4054475" y="5367338"/>
          <p14:tracePt t="18940" x="4071938" y="5367338"/>
          <p14:tracePt t="18957" x="4081463" y="5348288"/>
          <p14:tracePt t="18968" x="4089400" y="5348288"/>
          <p14:tracePt t="18985" x="4098925" y="5348288"/>
          <p14:tracePt t="19001" x="4143375" y="5322888"/>
          <p14:tracePt t="19021" x="4152900" y="5322888"/>
          <p14:tracePt t="19034" x="4160838" y="5322888"/>
          <p14:tracePt t="19050" x="4170363" y="5313363"/>
          <p14:tracePt t="19066" x="4187825" y="5313363"/>
          <p14:tracePt t="19066" x="4197350" y="5313363"/>
          <p14:tracePt t="19084" x="4214813" y="5295900"/>
          <p14:tracePt t="19100" x="4232275" y="5295900"/>
          <p14:tracePt t="19116" x="4241800" y="5295900"/>
          <p14:tracePt t="19133" x="4259263" y="5286375"/>
          <p14:tracePt t="19150" x="4276725" y="5268913"/>
          <p14:tracePt t="19166" x="4286250" y="5268913"/>
          <p14:tracePt t="19188" x="4295775" y="5259388"/>
          <p14:tracePt t="19205" x="4303713" y="5251450"/>
          <p14:tracePt t="19220" x="4313238" y="5251450"/>
          <p14:tracePt t="19253" x="4322763" y="5241925"/>
          <p14:tracePt t="19263" x="4330700" y="5232400"/>
          <p14:tracePt t="19285" x="4340225" y="5232400"/>
          <p14:tracePt t="19304" x="4340225" y="5224463"/>
          <p14:tracePt t="19319" x="4348163" y="5214938"/>
          <p14:tracePt t="19373" x="4357688" y="5214938"/>
          <p14:tracePt t="19397" x="4357688" y="5205413"/>
          <p14:tracePt t="19428" x="4367213" y="5205413"/>
          <p14:tracePt t="19453" x="4375150" y="5197475"/>
          <p14:tracePt t="19477" x="4384675" y="5187950"/>
          <p14:tracePt t="19493" x="4402138" y="5187950"/>
          <p14:tracePt t="19502" x="4411663" y="5180013"/>
          <p14:tracePt t="19524" x="4419600" y="5180013"/>
          <p14:tracePt t="19536" x="4429125" y="5180013"/>
          <p14:tracePt t="19556" x="4429125" y="5170488"/>
          <p14:tracePt t="19568" x="4438650" y="5170488"/>
          <p14:tracePt t="19584" x="4446588" y="5170488"/>
          <p14:tracePt t="19601" x="4465638" y="5153025"/>
          <p14:tracePt t="19618" x="4473575" y="5153025"/>
          <p14:tracePt t="19636" x="4491038" y="5143500"/>
          <p14:tracePt t="19650" x="4510088" y="5133975"/>
          <p14:tracePt t="19650" x="4518025" y="5133975"/>
          <p14:tracePt t="19669" x="4527550" y="5126038"/>
          <p14:tracePt t="19683" x="4537075" y="5126038"/>
          <p14:tracePt t="19701" x="4545013" y="5116513"/>
          <p14:tracePt t="19718" x="4554538" y="5108575"/>
          <p14:tracePt t="19749" x="4562475" y="5089525"/>
          <p14:tracePt t="19788" x="4572000" y="5089525"/>
          <p14:tracePt t="19797" x="4581525" y="5089525"/>
          <p14:tracePt t="20722" x="4589463" y="5089525"/>
          <p14:tracePt t="21413" x="4598988" y="5089525"/>
          <p14:tracePt t="21588" x="4608513" y="5089525"/>
          <p14:tracePt t="23405" x="4616450" y="5089525"/>
          <p14:tracePt t="24084" x="4625975" y="5089525"/>
          <p14:tracePt t="24132" x="4633913" y="5089525"/>
          <p14:tracePt t="27449" x="4633913" y="5081588"/>
          <p14:tracePt t="27847" x="4643438" y="5081588"/>
          <p14:tracePt t="28261" x="4652963" y="5081588"/>
          <p14:tracePt t="28269" x="4652963" y="5099050"/>
          <p14:tracePt t="28281" x="4670425" y="5126038"/>
          <p14:tracePt t="28300" x="4670425" y="5133975"/>
          <p14:tracePt t="28316" x="4670425" y="5143500"/>
          <p14:tracePt t="28333" x="4670425" y="5170488"/>
          <p14:tracePt t="28349" x="4670425" y="5180013"/>
          <p14:tracePt t="28367" x="4660900" y="5224463"/>
          <p14:tracePt t="28383" x="4633913" y="5268913"/>
          <p14:tracePt t="28399" x="4608513" y="5303838"/>
          <p14:tracePt t="28416" x="4581525" y="5357813"/>
          <p14:tracePt t="28430" x="4545013" y="5419725"/>
          <p14:tracePt t="28447" x="4545013" y="5456238"/>
          <p14:tracePt t="28463" x="4545013" y="5527675"/>
          <p14:tracePt t="28481" x="4554538" y="5608638"/>
          <p14:tracePt t="28496" x="4589463" y="5653088"/>
          <p14:tracePt t="28513" x="4616450" y="5661025"/>
          <p14:tracePt t="28529" x="4652963" y="5670550"/>
          <p14:tracePt t="28529" x="4679950" y="5670550"/>
          <p14:tracePt t="28548" x="4714875" y="5670550"/>
          <p14:tracePt t="28564" x="4741863" y="5670550"/>
          <p14:tracePt t="28581" x="4786313" y="5670550"/>
          <p14:tracePt t="28598" x="4857750" y="5643563"/>
          <p14:tracePt t="28614" x="4911725" y="5634038"/>
          <p14:tracePt t="28631" x="4991100" y="5608638"/>
          <p14:tracePt t="28647" x="5089525" y="5572125"/>
          <p14:tracePt t="28665" x="5153025" y="5537200"/>
          <p14:tracePt t="28682" x="5205413" y="5510213"/>
          <p14:tracePt t="28698" x="5214938" y="5491163"/>
          <p14:tracePt t="28714" x="5232400" y="5483225"/>
          <p14:tracePt t="28714" x="5232400" y="5473700"/>
          <p14:tracePt t="28733" x="5241925" y="5473700"/>
          <p14:tracePt t="28756" x="5251450" y="5465763"/>
          <p14:tracePt t="28940" x="5251450" y="5456238"/>
          <p14:tracePt t="28965" x="5259388" y="5456238"/>
          <p14:tracePt t="29004" x="5259388" y="5446713"/>
          <p14:tracePt t="29013" x="5276850" y="5438775"/>
          <p14:tracePt t="29032" x="5295900" y="5429250"/>
          <p14:tracePt t="29032" x="5313363" y="5429250"/>
          <p14:tracePt t="29053" x="5313363" y="5419725"/>
          <p14:tracePt t="29068" x="5322888" y="5419725"/>
          <p14:tracePt t="29081" x="5340350" y="5411788"/>
          <p14:tracePt t="29098" x="5348288" y="5402263"/>
          <p14:tracePt t="29098" x="5357813" y="5402263"/>
          <p14:tracePt t="29117" x="5375275" y="5402263"/>
          <p14:tracePt t="29132" x="5394325" y="5402263"/>
          <p14:tracePt t="29149" x="5402263" y="5402263"/>
          <p14:tracePt t="29164" x="5411788" y="5402263"/>
          <p14:tracePt t="29589" x="5438775" y="5402263"/>
          <p14:tracePt t="29604" x="5473700" y="5402263"/>
          <p14:tracePt t="29616" x="5518150" y="5402263"/>
          <p14:tracePt t="29633" x="5545138" y="5402263"/>
          <p14:tracePt t="29649" x="5599113" y="5402263"/>
          <p14:tracePt t="29666" x="5634038" y="5402263"/>
          <p14:tracePt t="29682" x="5680075" y="5402263"/>
          <p14:tracePt t="29682" x="5697538" y="5402263"/>
          <p14:tracePt t="29700" x="5705475" y="5402263"/>
          <p14:tracePt t="29733" x="5715000" y="5402263"/>
          <p14:tracePt t="29748" x="5732463" y="5402263"/>
          <p14:tracePt t="29765" x="5741988" y="5402263"/>
          <p14:tracePt t="29780" x="5751513" y="5402263"/>
          <p14:tracePt t="29788" x="5759450" y="5402263"/>
          <p14:tracePt t="29804" x="5768975" y="5402263"/>
          <p14:tracePt t="29814" x="5786438" y="5402263"/>
          <p14:tracePt t="29836" x="5795963" y="5402263"/>
          <p14:tracePt t="29852" x="5813425" y="5402263"/>
          <p14:tracePt t="29862" x="5840413" y="5402263"/>
          <p14:tracePt t="29879" x="5867400" y="5402263"/>
          <p14:tracePt t="29896" x="5911850" y="5402263"/>
          <p14:tracePt t="29913" x="5956300" y="5402263"/>
          <p14:tracePt t="29929" x="6010275" y="5402263"/>
          <p14:tracePt t="29929" x="6027738" y="5402263"/>
          <p14:tracePt t="29948" x="6062663" y="5402263"/>
          <p14:tracePt t="29963" x="6143625" y="5402263"/>
          <p14:tracePt t="29980" x="6205538" y="5402263"/>
          <p14:tracePt t="29997" x="6269038" y="5402263"/>
          <p14:tracePt t="30014" x="6313488" y="5402263"/>
          <p14:tracePt t="30029" x="6357938" y="5402263"/>
          <p14:tracePt t="30047" x="6411913" y="5402263"/>
          <p14:tracePt t="30063" x="6473825" y="5402263"/>
          <p14:tracePt t="30079" x="6527800" y="5402263"/>
          <p14:tracePt t="30096" x="6589713" y="5402263"/>
          <p14:tracePt t="30113" x="6643688" y="5394325"/>
          <p14:tracePt t="30129" x="6688138" y="5394325"/>
          <p14:tracePt t="30129" x="6697663" y="5394325"/>
          <p14:tracePt t="30148" x="6705600" y="5394325"/>
          <p14:tracePt t="30162" x="6715125" y="5394325"/>
          <p14:tracePt t="30179" x="6732588" y="5384800"/>
          <p14:tracePt t="30253" x="6742113" y="5384800"/>
          <p14:tracePt t="30277" x="6751638" y="5384800"/>
          <p14:tracePt t="30286" x="6769100" y="5384800"/>
          <p14:tracePt t="30297" x="6796088" y="5384800"/>
          <p14:tracePt t="30316" x="6804025" y="5384800"/>
          <p14:tracePt t="30333" x="6813550" y="5384800"/>
          <p14:tracePt t="30373" x="6823075" y="5384800"/>
          <p14:tracePt t="30383" x="6831013" y="5384800"/>
          <p14:tracePt t="30413" x="6840538" y="5384800"/>
          <p14:tracePt t="30460" x="6867525" y="5384800"/>
          <p14:tracePt t="30470" x="6875463" y="5384800"/>
          <p14:tracePt t="30485" x="6884988" y="5384800"/>
          <p14:tracePt t="30499" x="6894513" y="5384800"/>
          <p14:tracePt t="30517" x="6902450" y="5384800"/>
          <p14:tracePt t="30563" x="6911975" y="5384800"/>
          <p14:tracePt t="30596" x="6919913" y="5384800"/>
          <p14:tracePt t="30628" x="6929438" y="5384800"/>
          <p14:tracePt t="30638" x="6938963" y="5384800"/>
          <p14:tracePt t="30709" x="6956425" y="5384800"/>
          <p14:tracePt t="31636" x="6956425" y="5394325"/>
          <p14:tracePt t="31860" x="6946900" y="5394325"/>
          <p14:tracePt t="31893" x="6938963" y="5402263"/>
          <p14:tracePt t="31902" x="6929438" y="5402263"/>
          <p14:tracePt t="31916" x="6929438" y="5411788"/>
          <p14:tracePt t="31930" x="6919913" y="5419725"/>
          <p14:tracePt t="31950" x="6911975" y="5419725"/>
          <p14:tracePt t="31963" x="6902450" y="5419725"/>
          <p14:tracePt t="31981" x="6894513" y="5419725"/>
          <p14:tracePt t="31998" x="6894513" y="5429250"/>
          <p14:tracePt t="35518" x="6884988" y="5429250"/>
          <p14:tracePt t="35527" x="6867525" y="5429250"/>
          <p14:tracePt t="35589" x="6867525" y="5419725"/>
          <p14:tracePt t="35600" x="6848475" y="5419725"/>
          <p14:tracePt t="35614" x="6786563" y="5411788"/>
          <p14:tracePt t="35631" x="6732588" y="5411788"/>
          <p14:tracePt t="35647" x="6589713" y="5411788"/>
          <p14:tracePt t="35664" x="6429375" y="5411788"/>
          <p14:tracePt t="35681" x="6232525" y="5411788"/>
          <p14:tracePt t="35697" x="6054725" y="5411788"/>
          <p14:tracePt t="35713" x="5938838" y="5411788"/>
          <p14:tracePt t="35713" x="5884863" y="5411788"/>
          <p14:tracePt t="35733" x="5813425" y="5419725"/>
          <p14:tracePt t="35749" x="5751513" y="5419725"/>
          <p14:tracePt t="35765" x="5680075" y="5438775"/>
          <p14:tracePt t="35781" x="5634038" y="5446713"/>
          <p14:tracePt t="35797" x="5537200" y="5465763"/>
          <p14:tracePt t="35814" x="5419725" y="5491163"/>
          <p14:tracePt t="35831" x="5322888" y="5518150"/>
          <p14:tracePt t="35847" x="5224463" y="5545138"/>
          <p14:tracePt t="35865" x="5153025" y="5562600"/>
          <p14:tracePt t="35882" x="5099050" y="5581650"/>
          <p14:tracePt t="35898" x="5089525" y="5581650"/>
          <p14:tracePt t="35913" x="5072063" y="5581650"/>
          <p14:tracePt t="35929" x="5062538" y="5599113"/>
          <p14:tracePt t="35946" x="5054600" y="5599113"/>
          <p14:tracePt t="35963" x="5045075" y="5599113"/>
          <p14:tracePt t="35980" x="5037138" y="5608638"/>
          <p14:tracePt t="35997" x="5027613" y="5608638"/>
          <p14:tracePt t="36014" x="5018088" y="5616575"/>
          <p14:tracePt t="36031" x="5000625" y="5626100"/>
          <p14:tracePt t="36967" x="4991100" y="5626100"/>
          <p14:tracePt t="37004" x="4965700" y="5626100"/>
          <p14:tracePt t="37014" x="4929188" y="5626100"/>
          <p14:tracePt t="37031" x="4875213" y="5634038"/>
          <p14:tracePt t="37048" x="4857750" y="5653088"/>
          <p14:tracePt t="37063" x="4813300" y="5670550"/>
          <p14:tracePt t="37081" x="4776788" y="5680075"/>
          <p14:tracePt t="37097" x="4732338" y="5705475"/>
          <p14:tracePt t="37113" x="4705350" y="5724525"/>
          <p14:tracePt t="37130" x="4679950" y="5732463"/>
          <p14:tracePt t="37130" x="4679950" y="5741988"/>
          <p14:tracePt t="37150" x="4660900" y="5741988"/>
          <p14:tracePt t="37163" x="4652963" y="5759450"/>
          <p14:tracePt t="37182" x="4660900" y="5759450"/>
          <p14:tracePt t="37316" x="4679950" y="5759450"/>
          <p14:tracePt t="37326" x="4724400" y="5759450"/>
          <p14:tracePt t="37326" x="4776788" y="5759450"/>
          <p14:tracePt t="37349" x="4813300" y="5751513"/>
          <p14:tracePt t="37362" x="4867275" y="5732463"/>
          <p14:tracePt t="37362" x="4919663" y="5715000"/>
          <p14:tracePt t="37381" x="5037138" y="5680075"/>
          <p14:tracePt t="37397" x="5170488" y="5634038"/>
          <p14:tracePt t="37413" x="5224463" y="5608638"/>
          <p14:tracePt t="37431" x="5330825" y="5554663"/>
          <p14:tracePt t="37447" x="5456238" y="5500688"/>
          <p14:tracePt t="37463" x="5599113" y="5429250"/>
          <p14:tracePt t="37481" x="5759450" y="5348288"/>
          <p14:tracePt t="37497" x="5938838" y="5241925"/>
          <p14:tracePt t="37513" x="6126163" y="5126038"/>
          <p14:tracePt t="37530" x="6330950" y="4973638"/>
          <p14:tracePt t="37530" x="6411913" y="4902200"/>
          <p14:tracePt t="37549" x="6527800" y="4768850"/>
          <p14:tracePt t="37566" x="6589713" y="4705350"/>
          <p14:tracePt t="37577" x="6661150" y="4562475"/>
          <p14:tracePt t="37577" x="6705600" y="4483100"/>
          <p14:tracePt t="37596" x="6732588" y="4419600"/>
          <p14:tracePt t="37611" x="6786563" y="4197350"/>
          <p14:tracePt t="37628" x="6804025" y="4133850"/>
          <p14:tracePt t="37644" x="6813550" y="4037013"/>
          <p14:tracePt t="37661" x="6813550" y="3938588"/>
          <p14:tracePt t="37678" x="6813550" y="3867150"/>
          <p14:tracePt t="37695" x="6813550" y="3795713"/>
          <p14:tracePt t="37711" x="6813550" y="3759200"/>
          <p14:tracePt t="37728" x="6786563" y="3714750"/>
          <p14:tracePt t="37744" x="6751638" y="3643313"/>
          <p14:tracePt t="37760" x="6715125" y="3598863"/>
          <p14:tracePt t="37777" x="6661150" y="3527425"/>
          <p14:tracePt t="37777" x="6634163" y="3490913"/>
          <p14:tracePt t="37796" x="6599238" y="3455988"/>
          <p14:tracePt t="37810" x="6483350" y="3367088"/>
          <p14:tracePt t="37828" x="6402388" y="3340100"/>
          <p14:tracePt t="37845" x="6348413" y="3330575"/>
          <p14:tracePt t="37860" x="6242050" y="3295650"/>
          <p14:tracePt t="37878" x="6153150" y="3276600"/>
          <p14:tracePt t="37894" x="6108700" y="3259138"/>
          <p14:tracePt t="37910" x="6089650" y="3259138"/>
          <p14:tracePt t="37927" x="6081713" y="3241675"/>
          <p14:tracePt t="37944" x="6072188" y="3241675"/>
          <p14:tracePt t="37960" x="6062663" y="3232150"/>
          <p14:tracePt t="37976" x="6054725" y="3232150"/>
          <p14:tracePt t="38004" x="6027738" y="3214688"/>
          <p14:tracePt t="38015" x="5956300" y="3179763"/>
          <p14:tracePt t="38032" x="5902325" y="3179763"/>
          <p14:tracePt t="38048" x="5884863" y="3170238"/>
          <p14:tracePt t="38061" x="5867400" y="3170238"/>
          <p14:tracePt t="38078" x="5822950" y="3170238"/>
          <p14:tracePt t="38095" x="5786438" y="3160713"/>
          <p14:tracePt t="38111" x="5759450" y="3143250"/>
          <p14:tracePt t="38127" x="5697538" y="3125788"/>
          <p14:tracePt t="38144" x="5653088" y="3108325"/>
          <p14:tracePt t="38161" x="5608638" y="3089275"/>
          <p14:tracePt t="38161" x="5562600" y="3071813"/>
          <p14:tracePt t="38180" x="5554663" y="3071813"/>
          <p14:tracePt t="38194" x="5527675" y="3044825"/>
          <p14:tracePt t="38194" x="5510213" y="3036888"/>
          <p14:tracePt t="38212" x="5456238" y="3000375"/>
          <p14:tracePt t="38228" x="5438775" y="2973388"/>
          <p14:tracePt t="38245" x="5402263" y="2919413"/>
          <p14:tracePt t="38261" x="5375275" y="2840038"/>
          <p14:tracePt t="38277" x="5348288" y="2795588"/>
          <p14:tracePt t="38294" x="5303838" y="2697163"/>
          <p14:tracePt t="38311" x="5268913" y="2643188"/>
          <p14:tracePt t="38327" x="5197475" y="2571750"/>
          <p14:tracePt t="38344" x="5153025" y="2527300"/>
          <p14:tracePt t="38360" x="5133975" y="2527300"/>
          <p14:tracePt t="38377" x="5126038" y="2527300"/>
          <p14:tracePt t="38394" x="5099050" y="2527300"/>
          <p14:tracePt t="38413" x="5089525" y="2527300"/>
          <p14:tracePt t="38437" x="5081588" y="2527300"/>
          <p14:tracePt t="38453" x="5072063" y="2536825"/>
          <p14:tracePt t="38464" x="5062538" y="2562225"/>
          <p14:tracePt t="38480" x="5062538" y="2616200"/>
          <p14:tracePt t="38498" x="5062538" y="2660650"/>
          <p14:tracePt t="38513" x="5062538" y="2705100"/>
          <p14:tracePt t="38530" x="5099050" y="2776538"/>
          <p14:tracePt t="38546" x="5126038" y="2803525"/>
          <p14:tracePt t="38562" x="5187950" y="2874963"/>
          <p14:tracePt t="38562" x="5214938" y="2894013"/>
          <p14:tracePt t="38581" x="5232400" y="2928938"/>
          <p14:tracePt t="38581" x="5268913" y="2946400"/>
          <p14:tracePt t="38597" x="5295900" y="2982913"/>
          <p14:tracePt t="38613" x="5330825" y="3009900"/>
          <p14:tracePt t="38630" x="5375275" y="3044825"/>
          <p14:tracePt t="38647" x="5402263" y="3071813"/>
          <p14:tracePt t="38663" x="5419725" y="3081338"/>
          <p14:tracePt t="38681" x="5456238" y="3108325"/>
          <p14:tracePt t="38697" x="5465763" y="3116263"/>
          <p14:tracePt t="38713" x="5483225" y="3125788"/>
          <p14:tracePt t="38729" x="5500688" y="3152775"/>
          <p14:tracePt t="38746" x="5518150" y="3160713"/>
          <p14:tracePt t="38765" x="5527675" y="3160713"/>
          <p14:tracePt t="38781" x="5537200" y="3179763"/>
          <p14:tracePt t="38797" x="5545138" y="3187700"/>
          <p14:tracePt t="38813" x="5554663" y="3205163"/>
          <p14:tracePt t="38829" x="5572125" y="3224213"/>
          <p14:tracePt t="38846" x="5581650" y="3232150"/>
          <p14:tracePt t="38878" x="5581650" y="3241675"/>
          <p14:tracePt t="38908" x="5589588" y="3251200"/>
          <p14:tracePt t="38925" x="5599113" y="3251200"/>
          <p14:tracePt t="38948" x="5608638" y="3268663"/>
          <p14:tracePt t="39036" x="5616575" y="3276600"/>
          <p14:tracePt t="39085" x="5626100" y="3276600"/>
          <p14:tracePt t="39109" x="5634038" y="3295650"/>
          <p14:tracePt t="39132" x="5643563" y="3295650"/>
          <p14:tracePt t="39196" x="5661025" y="3303588"/>
          <p14:tracePt t="39221" x="5670550" y="3303588"/>
          <p14:tracePt t="39237" x="5670550" y="3313113"/>
          <p14:tracePt t="39247" x="5688013" y="3313113"/>
          <p14:tracePt t="39263" x="5705475" y="3322638"/>
          <p14:tracePt t="39279" x="5724525" y="3322638"/>
          <p14:tracePt t="39295" x="5732463" y="3322638"/>
          <p14:tracePt t="39313" x="5751513" y="3340100"/>
          <p14:tracePt t="39329" x="5759450" y="3340100"/>
          <p14:tracePt t="39345" x="5776913" y="3340100"/>
          <p14:tracePt t="39345" x="5776913" y="3348038"/>
          <p14:tracePt t="39364" x="5795963" y="3348038"/>
          <p14:tracePt t="39381" x="5803900" y="3348038"/>
          <p14:tracePt t="39397" x="5813425" y="3348038"/>
          <p14:tracePt t="39413" x="5830888" y="3348038"/>
          <p14:tracePt t="39437" x="5848350" y="3340100"/>
          <p14:tracePt t="39448" x="5857875" y="3268663"/>
          <p14:tracePt t="39463" x="5857875" y="3187700"/>
          <p14:tracePt t="39480" x="5840413" y="2973388"/>
          <p14:tracePt t="39497" x="5741988" y="2679700"/>
          <p14:tracePt t="39513" x="5608638" y="2411413"/>
          <p14:tracePt t="39530" x="5465763" y="2170113"/>
          <p14:tracePt t="39530" x="5411788" y="2089150"/>
          <p14:tracePt t="39549" x="5357813" y="2036763"/>
          <p14:tracePt t="39562" x="5348288" y="2027238"/>
          <p14:tracePt t="39578" x="5340350" y="2027238"/>
          <p14:tracePt t="39660" x="5340350" y="2017713"/>
          <p14:tracePt t="39669" x="5322888" y="2017713"/>
          <p14:tracePt t="39679" x="5313363" y="2009775"/>
          <p14:tracePt t="39695" x="5286375" y="1990725"/>
          <p14:tracePt t="39695" x="5259388" y="1982788"/>
          <p14:tracePt t="39716" x="5241925" y="1982788"/>
          <p14:tracePt t="39728" x="5224463" y="1973263"/>
          <p14:tracePt t="39745" x="5205413" y="1955800"/>
          <p14:tracePt t="39762" x="5197475" y="1955800"/>
          <p14:tracePt t="39778" x="5205413" y="1973263"/>
          <p14:tracePt t="39893" x="5241925" y="1990725"/>
          <p14:tracePt t="39901" x="5276850" y="2017713"/>
          <p14:tracePt t="39912" x="5357813" y="2054225"/>
          <p14:tracePt t="39930" x="5384800" y="2054225"/>
          <p14:tracePt t="39944" x="5446713" y="2071688"/>
          <p14:tracePt t="39962" x="5527675" y="2098675"/>
          <p14:tracePt t="39962" x="5554663" y="2098675"/>
          <p14:tracePt t="39980" x="5589588" y="2116138"/>
          <p14:tracePt t="39997" x="5599113" y="2116138"/>
          <p14:tracePt t="40011" x="5589588" y="2098675"/>
          <p14:tracePt t="40149" x="5562600" y="2098675"/>
          <p14:tracePt t="40158" x="5483225" y="2054225"/>
          <p14:tracePt t="40158" x="5465763" y="2044700"/>
          <p14:tracePt t="40181" x="5419725" y="2036763"/>
          <p14:tracePt t="40194" x="5286375" y="1965325"/>
          <p14:tracePt t="40214" x="5232400" y="1946275"/>
          <p14:tracePt t="40230" x="5214938" y="1919288"/>
          <p14:tracePt t="40246" x="5187950" y="1901825"/>
          <p14:tracePt t="40263" x="5170488" y="1901825"/>
          <p14:tracePt t="40279" x="5160963" y="1893888"/>
          <p14:tracePt t="40297" x="5153025" y="1866900"/>
          <p14:tracePt t="40315" x="5133975" y="1839913"/>
          <p14:tracePt t="40330" x="5116513" y="1795463"/>
          <p14:tracePt t="40345" x="5099050" y="1758950"/>
          <p14:tracePt t="40362" x="5099050" y="1751013"/>
          <p14:tracePt t="40378" x="5089525" y="1741488"/>
          <p14:tracePt t="40395" x="5089525" y="1724025"/>
          <p14:tracePt t="40411" x="5099050" y="1724025"/>
          <p14:tracePt t="40543" x="5116513" y="1724025"/>
          <p14:tracePt t="40552" x="5133975" y="1724025"/>
          <p14:tracePt t="40563" x="5153025" y="1724025"/>
          <p14:tracePt t="40576" x="5187950" y="1731963"/>
          <p14:tracePt t="40595" x="5205413" y="1741488"/>
          <p14:tracePt t="40611" x="5259388" y="1768475"/>
          <p14:tracePt t="40629" x="5268913" y="1776413"/>
          <p14:tracePt t="40646" x="5276850" y="1776413"/>
          <p14:tracePt t="40662" x="5286375" y="1785938"/>
          <p14:tracePt t="40679" x="5295900" y="1795463"/>
          <p14:tracePt t="41086" x="5313363" y="1822450"/>
          <p14:tracePt t="41125" x="5330825" y="1830388"/>
          <p14:tracePt t="41158" x="5340350" y="1839913"/>
          <p14:tracePt t="41205" x="5357813" y="1847850"/>
          <p14:tracePt t="41253" x="5357813" y="1857375"/>
          <p14:tracePt t="41262" x="5367338" y="1857375"/>
          <p14:tracePt t="42118" x="5375275" y="1866900"/>
          <p14:tracePt t="42285" x="5384800" y="1866900"/>
          <p14:tracePt t="43683" x="5394325" y="1866900"/>
          <p14:tracePt t="43941" x="5394325" y="1874838"/>
          <p14:tracePt t="43997" x="5402263" y="1874838"/>
          <p14:tracePt t="44045" x="5411788" y="1874838"/>
          <p14:tracePt t="44101" x="5411788" y="1884363"/>
          <p14:tracePt t="44118" x="5429250" y="1884363"/>
          <p14:tracePt t="44293" x="5438775" y="1893888"/>
          <p14:tracePt t="44334" x="5446713" y="1893888"/>
          <p14:tracePt t="44349" x="5465763" y="1901825"/>
          <p14:tracePt t="44390" x="5473700" y="1901825"/>
          <p14:tracePt t="44398" x="5491163" y="1919288"/>
          <p14:tracePt t="44413" x="5510213" y="1928813"/>
          <p14:tracePt t="44430" x="5518150" y="1938338"/>
          <p14:tracePt t="44446" x="5537200" y="1955800"/>
          <p14:tracePt t="44464" x="5545138" y="1955800"/>
          <p14:tracePt t="44485" x="5562600" y="1955800"/>
          <p14:tracePt t="44510" x="5562600" y="1973263"/>
          <p14:tracePt t="44519" x="5572125" y="1973263"/>
          <p14:tracePt t="44529" x="5581650" y="1982788"/>
          <p14:tracePt t="46327" x="5589588" y="1990725"/>
          <p14:tracePt t="47134" x="5608638" y="2000250"/>
          <p14:tracePt t="47143" x="5616575" y="2000250"/>
          <p14:tracePt t="47161" x="5626100" y="2017713"/>
          <p14:tracePt t="47178" x="5626100" y="2027238"/>
          <p14:tracePt t="47194" x="5626100" y="2036763"/>
          <p14:tracePt t="47210" x="5634038" y="2044700"/>
          <p14:tracePt t="47229" x="5634038" y="2054225"/>
          <p14:tracePt t="47253" x="5634038" y="2071688"/>
          <p14:tracePt t="47294" x="5634038" y="2081213"/>
          <p14:tracePt t="47341" x="5634038" y="2089150"/>
          <p14:tracePt t="47365" x="5643563" y="2089150"/>
          <p14:tracePt t="47391" x="5643563" y="2098675"/>
          <p14:tracePt t="47445" x="5643563" y="2108200"/>
          <p14:tracePt t="47477" x="5643563" y="2116138"/>
          <p14:tracePt t="47525" x="5643563" y="2125663"/>
          <p14:tracePt t="48094" x="5643563" y="2143125"/>
          <p14:tracePt t="48165" x="5643563" y="2152650"/>
          <p14:tracePt t="48190" x="5643563" y="2160588"/>
          <p14:tracePt t="48199" x="5653088" y="2170113"/>
          <p14:tracePt t="48213" x="5653088" y="2179638"/>
          <p14:tracePt t="48227" x="5661025" y="2232025"/>
          <p14:tracePt t="48246" x="5661025" y="2241550"/>
          <p14:tracePt t="48246" x="5661025" y="2276475"/>
          <p14:tracePt t="48261" x="5670550" y="2347913"/>
          <p14:tracePt t="48279" x="5670550" y="2438400"/>
          <p14:tracePt t="48295" x="5670550" y="2527300"/>
          <p14:tracePt t="48312" x="5680075" y="2608263"/>
          <p14:tracePt t="48328" x="5680075" y="2670175"/>
          <p14:tracePt t="48346" x="5680075" y="2724150"/>
          <p14:tracePt t="48362" x="5680075" y="2776538"/>
          <p14:tracePt t="48379" x="5680075" y="2830513"/>
          <p14:tracePt t="48395" x="5680075" y="2901950"/>
          <p14:tracePt t="48410" x="5680075" y="2955925"/>
          <p14:tracePt t="48426" x="5680075" y="2982913"/>
          <p14:tracePt t="48442" x="5680075" y="3036888"/>
          <p14:tracePt t="48442" x="5680075" y="3054350"/>
          <p14:tracePt t="48461" x="5680075" y="3089275"/>
          <p14:tracePt t="48475" x="5680075" y="3170238"/>
          <p14:tracePt t="48493" x="5661025" y="3251200"/>
          <p14:tracePt t="48510" x="5643563" y="3313113"/>
          <p14:tracePt t="48527" x="5616575" y="3384550"/>
          <p14:tracePt t="48543" x="5589588" y="3438525"/>
          <p14:tracePt t="48559" x="5554663" y="3509963"/>
          <p14:tracePt t="48576" x="5545138" y="3554413"/>
          <p14:tracePt t="48593" x="5527675" y="3581400"/>
          <p14:tracePt t="48610" x="5500688" y="3633788"/>
          <p14:tracePt t="48627" x="5500688" y="3687763"/>
          <p14:tracePt t="48642" x="5500688" y="3705225"/>
          <p14:tracePt t="48658" x="5500688" y="3751263"/>
          <p14:tracePt t="48658" x="5500688" y="3759200"/>
          <p14:tracePt t="48677" x="5500688" y="3795713"/>
          <p14:tracePt t="48677" x="5500688" y="3813175"/>
          <p14:tracePt t="48693" x="5518150" y="3875088"/>
          <p14:tracePt t="48709" x="5537200" y="3956050"/>
          <p14:tracePt t="48726" x="5562600" y="4027488"/>
          <p14:tracePt t="48742" x="5599113" y="4108450"/>
          <p14:tracePt t="48759" x="5626100" y="4160838"/>
          <p14:tracePt t="48776" x="5634038" y="4197350"/>
          <p14:tracePt t="48793" x="5653088" y="4214813"/>
          <p14:tracePt t="48808" x="5670550" y="4241800"/>
          <p14:tracePt t="48826" x="5715000" y="4268788"/>
          <p14:tracePt t="48842" x="5768975" y="4286250"/>
          <p14:tracePt t="48859" x="5822950" y="4330700"/>
          <p14:tracePt t="48878" x="5875338" y="4402138"/>
          <p14:tracePt t="48895" x="5902325" y="4465638"/>
          <p14:tracePt t="48912" x="5911850" y="4518025"/>
          <p14:tracePt t="48928" x="5938838" y="4572000"/>
          <p14:tracePt t="48945" x="5991225" y="4652963"/>
          <p14:tracePt t="48961" x="6089650" y="4751388"/>
          <p14:tracePt t="48978" x="6251575" y="4840288"/>
          <p14:tracePt t="48995" x="6465888" y="4911725"/>
          <p14:tracePt t="49011" x="6715125" y="4938713"/>
          <p14:tracePt t="49027" x="6929438" y="4956175"/>
          <p14:tracePt t="49027" x="7010400" y="4956175"/>
          <p14:tracePt t="49046" x="7099300" y="4946650"/>
          <p14:tracePt t="49062" x="7072313" y="4946650"/>
          <p14:tracePt t="49126" x="7062788" y="4946650"/>
          <p14:tracePt t="49142" x="7054850" y="4946650"/>
          <p14:tracePt t="49150" x="7045325" y="4919663"/>
          <p14:tracePt t="49197" x="7045325" y="4911725"/>
          <p14:tracePt t="49222" x="7037388" y="4894263"/>
          <p14:tracePt t="49238" x="7027863" y="4894263"/>
          <p14:tracePt t="49247" x="7027863" y="4857750"/>
          <p14:tracePt t="49262" x="7027863" y="4840288"/>
          <p14:tracePt t="49278" x="7010400" y="4822825"/>
          <p14:tracePt t="49293" x="7010400" y="4795838"/>
          <p14:tracePt t="49311" x="7000875" y="4795838"/>
          <p14:tracePt t="49327" x="6991350" y="4786313"/>
          <p14:tracePt t="49344" x="6983413" y="4786313"/>
          <p14:tracePt t="49361" x="6983413" y="4776788"/>
          <p14:tracePt t="49422" x="6983413" y="4768850"/>
          <p14:tracePt t="49437" x="6983413" y="4759325"/>
          <p14:tracePt t="49447" x="6973888" y="4751388"/>
          <p14:tracePt t="49459" x="6965950" y="4751388"/>
          <p14:tracePt t="49476" x="6965950" y="4732338"/>
          <p14:tracePt t="49493" x="6965950" y="4714875"/>
          <p14:tracePt t="49513" x="6983413" y="4687888"/>
          <p14:tracePt t="49529" x="7000875" y="4660900"/>
          <p14:tracePt t="49545" x="7027863" y="4643438"/>
          <p14:tracePt t="49561" x="7081838" y="4608513"/>
          <p14:tracePt t="49576" x="7089775" y="4598988"/>
          <p14:tracePt t="49592" x="7108825" y="4589463"/>
          <p14:tracePt t="49677" x="7108825" y="4581525"/>
          <p14:tracePt t="49709" x="7108825" y="4572000"/>
          <p14:tracePt t="49750" x="7108825" y="4554538"/>
          <p14:tracePt t="49758" x="7116763" y="4554538"/>
          <p14:tracePt t="49805" x="7116763" y="4537075"/>
          <p14:tracePt t="49838" x="7116763" y="4527550"/>
          <p14:tracePt t="49861" x="7126288" y="4518025"/>
          <p14:tracePt t="49877" x="7126288" y="4510088"/>
          <p14:tracePt t="49934" x="7126288" y="4500563"/>
          <p14:tracePt t="49965" x="7134225" y="4491038"/>
          <p14:tracePt t="50014" x="7143750" y="4491038"/>
          <p14:tracePt t="50094" x="7143750" y="4483100"/>
          <p14:tracePt t="50110" x="7153275" y="4465638"/>
          <p14:tracePt t="50118" x="7161213" y="4456113"/>
          <p14:tracePt t="50165" x="7170738" y="4456113"/>
          <p14:tracePt t="50190" x="7180263" y="4446588"/>
          <p14:tracePt t="50213" x="7188200" y="4438650"/>
          <p14:tracePt t="50254" x="7188200" y="4429125"/>
          <p14:tracePt t="50269" x="7197725" y="4429125"/>
          <p14:tracePt t="50294" x="7205663" y="4419600"/>
          <p14:tracePt t="50325" x="7215188" y="4411663"/>
          <p14:tracePt t="50366" x="7224713" y="4411663"/>
          <p14:tracePt t="50445" x="7242175" y="4402138"/>
          <p14:tracePt t="50485" x="7259638" y="4394200"/>
          <p14:tracePt t="50597" x="7277100" y="4394200"/>
          <p14:tracePt t="50654" x="7277100" y="4384675"/>
          <p14:tracePt t="50669" x="7286625" y="4384675"/>
          <p14:tracePt t="50685" x="7296150" y="4384675"/>
          <p14:tracePt t="50725" x="7304088" y="4384675"/>
          <p14:tracePt t="50757" x="7313613" y="4384675"/>
          <p14:tracePt t="50885" x="7331075" y="4375150"/>
        </p14:tracePtLst>
      </p14:laserTraceLst>
    </p:ext>
  </p:extLs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2148116" y="1279818"/>
            <a:ext cx="4935311" cy="4801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>
              <a:lnSpc>
                <a:spcPct val="90000"/>
              </a:lnSpc>
              <a:spcBef>
                <a:spcPts val="1000"/>
              </a:spcBef>
            </a:pPr>
            <a:r>
              <a:rPr lang="en-US" sz="28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HOẠT ĐỘNG THỰC HÀNH</a:t>
            </a:r>
          </a:p>
        </p:txBody>
      </p:sp>
      <p:sp>
        <p:nvSpPr>
          <p:cNvPr id="5" name="Rectangle 4"/>
          <p:cNvSpPr/>
          <p:nvPr/>
        </p:nvSpPr>
        <p:spPr>
          <a:xfrm>
            <a:off x="319768" y="2194917"/>
            <a:ext cx="8592004" cy="1217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8100" lvl="0" algn="ctr">
              <a:lnSpc>
                <a:spcPct val="90000"/>
              </a:lnSpc>
              <a:spcBef>
                <a:spcPts val="1000"/>
              </a:spcBef>
            </a:pPr>
            <a:r>
              <a:rPr lang="en-US" sz="3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XÂY DỰNG ĐỀ KIỂM TRA ĐỊNH KÌ </a:t>
            </a:r>
          </a:p>
          <a:p>
            <a:pPr marL="38100" lvl="0" algn="ctr">
              <a:lnSpc>
                <a:spcPct val="90000"/>
              </a:lnSpc>
              <a:spcBef>
                <a:spcPts val="1000"/>
              </a:spcBef>
            </a:pPr>
            <a:r>
              <a:rPr lang="en-US" sz="3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EO MA TRẬN VÀ BẢN ĐẶC TẢ</a:t>
            </a:r>
          </a:p>
        </p:txBody>
      </p:sp>
    </p:spTree>
    <p:extLst>
      <p:ext uri="{BB962C8B-B14F-4D97-AF65-F5344CB8AC3E}">
        <p14:creationId xmlns:p14="http://schemas.microsoft.com/office/powerpoint/2010/main" val="4232011432"/>
      </p:ext>
    </p:extLst>
  </p:cSld>
  <p:clrMapOvr>
    <a:masterClrMapping/>
  </p:clrMapOvr>
  <p:transition>
    <p:wipe dir="u"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18535" y="1126070"/>
            <a:ext cx="9025467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I. CÁC MỨC ĐỘ YÊU CẦU TRONG KIỂM TRA ĐÁNH GIÁ</a:t>
            </a:r>
          </a:p>
        </p:txBody>
      </p:sp>
    </p:spTree>
    <p:extLst>
      <p:ext uri="{BB962C8B-B14F-4D97-AF65-F5344CB8AC3E}">
        <p14:creationId xmlns:p14="http://schemas.microsoft.com/office/powerpoint/2010/main" val="1160955532"/>
      </p:ext>
    </p:extLst>
  </p:cSld>
  <p:clrMapOvr>
    <a:masterClrMapping/>
  </p:clrMapOvr>
  <p:transition advClick="0">
    <p:wipe dir="u"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https://f57-zpg-r.zdn.vn/327176889448771284/e88c24d9d1bb12e54baa.jpg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2241" b="35517"/>
          <a:stretch/>
        </p:blipFill>
        <p:spPr bwMode="auto">
          <a:xfrm>
            <a:off x="101603" y="296335"/>
            <a:ext cx="9143999" cy="667396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23272534"/>
      </p:ext>
    </p:extLst>
  </p:cSld>
  <p:clrMapOvr>
    <a:masterClrMapping/>
  </p:clrMapOvr>
  <p:transition>
    <p:wipe dir="u"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70933" y="770467"/>
            <a:ext cx="8652934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ú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ý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ận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ụng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ao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ình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huống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mới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ình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huống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iễn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. </a:t>
            </a:r>
          </a:p>
          <a:p>
            <a:pPr marL="457200" indent="-457200">
              <a:buFontTx/>
              <a:buChar char="-"/>
            </a:pP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iêu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huẩn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vận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dụng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ao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iêu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huẩn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1: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ình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huống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hoặc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hoàn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ảnh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phải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hật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iêu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huẩn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2: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liệu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hật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phải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họn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lọc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iêu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huẩn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3: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ình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huống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ý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nghĩa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uộc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sống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775608190"/>
      </p:ext>
    </p:extLst>
  </p:cSld>
  <p:clrMapOvr>
    <a:masterClrMapping/>
  </p:clrMapOvr>
  <p:transition advClick="0">
    <p:wipe dir="u"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73132" y="155535"/>
            <a:ext cx="8870868" cy="59708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en-US" b="1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1. K</a:t>
            </a:r>
            <a:r>
              <a:rPr lang="vi-VN" sz="2000" b="1" dirty="0">
                <a:latin typeface="Times New Roman" pitchFamily="18" charset="0"/>
                <a:cs typeface="Times New Roman" pitchFamily="18" charset="0"/>
              </a:rPr>
              <a:t>hung ma trận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  <a:p>
            <a:pPr marL="342900" indent="-342900">
              <a:buFontTx/>
              <a:buChar char="-"/>
            </a:pPr>
            <a:r>
              <a:rPr lang="vi-VN" sz="2000" b="1" dirty="0">
                <a:latin typeface="Times New Roman" pitchFamily="18" charset="0"/>
                <a:cs typeface="Times New Roman" pitchFamily="18" charset="0"/>
              </a:rPr>
              <a:t>Thời điểm kiểm tra: </a:t>
            </a:r>
            <a:r>
              <a:rPr lang="en-US" sz="2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uối</a:t>
            </a:r>
            <a:r>
              <a:rPr lang="en-US" sz="2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ì</a:t>
            </a:r>
            <a:r>
              <a:rPr lang="en-US" sz="2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1</a:t>
            </a:r>
          </a:p>
          <a:p>
            <a:pPr marL="342900" indent="-342900">
              <a:buFontTx/>
              <a:buChar char="-"/>
            </a:pPr>
            <a:r>
              <a:rPr lang="en-US" sz="2000" b="1" dirty="0" err="1">
                <a:latin typeface="Times New Roman" pitchFamily="18" charset="0"/>
                <a:cs typeface="Times New Roman" pitchFamily="18" charset="0"/>
              </a:rPr>
              <a:t>Thời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  <a:cs typeface="Times New Roman" pitchFamily="18" charset="0"/>
              </a:rPr>
              <a:t>gian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: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60 </a:t>
            </a:r>
            <a:r>
              <a:rPr lang="en-US" sz="2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út</a:t>
            </a:r>
            <a:r>
              <a:rPr lang="en-US" sz="2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2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ớp</a:t>
            </a:r>
            <a:r>
              <a:rPr lang="en-US" sz="2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6.  90 </a:t>
            </a:r>
            <a:r>
              <a:rPr lang="en-US" sz="2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út</a:t>
            </a:r>
            <a:r>
              <a:rPr lang="en-US" sz="2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2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ớp</a:t>
            </a:r>
            <a:r>
              <a:rPr lang="en-US" sz="2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7, 8,9)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. </a:t>
            </a:r>
          </a:p>
          <a:p>
            <a:pPr marL="285750" indent="-285750">
              <a:buFontTx/>
              <a:buChar char="-"/>
            </a:pPr>
            <a:r>
              <a:rPr lang="en-US" sz="2000" b="1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  <a:cs typeface="Times New Roman" pitchFamily="18" charset="0"/>
              </a:rPr>
              <a:t>kiểm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  <a:cs typeface="Times New Roman" pitchFamily="18" charset="0"/>
              </a:rPr>
              <a:t>tra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: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nl-NL" sz="2000" dirty="0">
                <a:latin typeface="Times New Roman" pitchFamily="18" charset="0"/>
                <a:cs typeface="Times New Roman" pitchFamily="18" charset="0"/>
              </a:rPr>
              <a:t>Kết hợp giữa trắc nghiệm và tự luận (tỉ lệ </a:t>
            </a:r>
            <a:r>
              <a:rPr lang="nl-NL" sz="2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40 </a:t>
            </a:r>
            <a:r>
              <a:rPr lang="nl-NL" sz="2000" dirty="0">
                <a:latin typeface="Times New Roman" pitchFamily="18" charset="0"/>
                <a:cs typeface="Times New Roman" pitchFamily="18" charset="0"/>
              </a:rPr>
              <a:t> % trắc nghiệm, </a:t>
            </a:r>
            <a:r>
              <a:rPr lang="nl-NL" sz="2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60 </a:t>
            </a:r>
            <a:r>
              <a:rPr lang="nl-NL" sz="2000" dirty="0">
                <a:latin typeface="Times New Roman" pitchFamily="18" charset="0"/>
                <a:cs typeface="Times New Roman" pitchFamily="18" charset="0"/>
              </a:rPr>
              <a:t>% tự luận).</a:t>
            </a:r>
          </a:p>
          <a:p>
            <a:r>
              <a:rPr lang="nl-NL" sz="2000" dirty="0">
                <a:latin typeface="Times New Roman" pitchFamily="18" charset="0"/>
                <a:cs typeface="Times New Roman" pitchFamily="18" charset="0"/>
              </a:rPr>
              <a:t>Lưu ý: Thay đổi tỉ lệ trắc nghiệm, tự luận nâng cao từng cấp học</a:t>
            </a:r>
          </a:p>
          <a:p>
            <a:r>
              <a:rPr lang="nl-NL" sz="2000" dirty="0">
                <a:latin typeface="Times New Roman" pitchFamily="18" charset="0"/>
                <a:cs typeface="Times New Roman" pitchFamily="18" charset="0"/>
              </a:rPr>
              <a:t>VD: Lớp 6 nên dùng tỉ lệ trắc nghiệm : tự luận = 4 : 6</a:t>
            </a:r>
          </a:p>
          <a:p>
            <a:r>
              <a:rPr lang="nl-NL" sz="2000" dirty="0">
                <a:latin typeface="Times New Roman" pitchFamily="18" charset="0"/>
                <a:cs typeface="Times New Roman" pitchFamily="18" charset="0"/>
              </a:rPr>
              <a:t>        Lớp 7, 8, 9  là tỉ lệ trắc nghiệm : tự luận = 5 : 5</a:t>
            </a:r>
          </a:p>
          <a:p>
            <a:r>
              <a:rPr lang="nl-NL" sz="2000" b="1" dirty="0">
                <a:latin typeface="Times New Roman" pitchFamily="18" charset="0"/>
                <a:cs typeface="Times New Roman" pitchFamily="18" charset="0"/>
              </a:rPr>
              <a:t>- Cấu trúc: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nl-NL" sz="2000" dirty="0"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nl-NL" sz="2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ức độ đề: 40% Nhận biết; 30% Thông hiểu; 20% Vận dụng; 10% Vận dụng cao.</a:t>
            </a:r>
            <a:endParaRPr lang="en-US" sz="20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nl-NL" sz="2000" dirty="0">
                <a:latin typeface="Times New Roman" pitchFamily="18" charset="0"/>
                <a:cs typeface="Times New Roman" pitchFamily="18" charset="0"/>
              </a:rPr>
              <a:t>+ Phần trắc nghiệm:</a:t>
            </a:r>
            <a:r>
              <a:rPr lang="nl-NL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4  </a:t>
            </a:r>
            <a:r>
              <a:rPr lang="nl-NL" sz="2000" dirty="0">
                <a:latin typeface="Times New Roman" pitchFamily="18" charset="0"/>
                <a:cs typeface="Times New Roman" pitchFamily="18" charset="0"/>
              </a:rPr>
              <a:t>điểm, (gồm 16 câu hỏi: nhận biết: .... câu, thông hiểu: ... câu), mỗi câu 0,25 điểm; 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nl-NL" sz="2000" dirty="0">
                <a:latin typeface="Times New Roman" pitchFamily="18" charset="0"/>
                <a:cs typeface="Times New Roman" pitchFamily="18" charset="0"/>
              </a:rPr>
              <a:t>+ Phần tự luận:</a:t>
            </a:r>
            <a:r>
              <a:rPr lang="nl-NL" sz="2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6  </a:t>
            </a:r>
            <a:r>
              <a:rPr lang="nl-NL" sz="2000" dirty="0">
                <a:latin typeface="Times New Roman" pitchFamily="18" charset="0"/>
                <a:cs typeface="Times New Roman" pitchFamily="18" charset="0"/>
              </a:rPr>
              <a:t>điểm (Nhận biết: ... điểm; Thông hiểu: ...  điểm; Vận dụng: ... điểm; Vận dụng cao: .... điểm).</a:t>
            </a:r>
          </a:p>
          <a:p>
            <a:r>
              <a:rPr lang="nl-NL" sz="2000" dirty="0">
                <a:latin typeface="Times New Roman" pitchFamily="18" charset="0"/>
                <a:cs typeface="Times New Roman" pitchFamily="18" charset="0"/>
              </a:rPr>
              <a:t>+ Nếu là cuối kì thì ghi thêm: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nl-NL" sz="2000" dirty="0">
                <a:latin typeface="Times New Roman" pitchFamily="18" charset="0"/>
                <a:cs typeface="Times New Roman" pitchFamily="18" charset="0"/>
              </a:rPr>
              <a:t>	Nội dung nửa đầu học kì I.:    </a:t>
            </a:r>
            <a:r>
              <a:rPr lang="nl-NL" sz="2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5%  </a:t>
            </a:r>
            <a:r>
              <a:rPr lang="nl-NL" sz="2000" dirty="0">
                <a:latin typeface="Times New Roman" pitchFamily="18" charset="0"/>
                <a:cs typeface="Times New Roman" pitchFamily="18" charset="0"/>
              </a:rPr>
              <a:t>( 2,5 điểm)   </a:t>
            </a:r>
            <a:endParaRPr lang="en-US" sz="20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nl-NL" sz="2000" dirty="0">
                <a:latin typeface="Times New Roman" pitchFamily="18" charset="0"/>
                <a:cs typeface="Times New Roman" pitchFamily="18" charset="0"/>
              </a:rPr>
              <a:t>	Nội dung nửa học kì sau: </a:t>
            </a:r>
            <a:r>
              <a:rPr lang="nl-NL" sz="2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75 %   </a:t>
            </a:r>
            <a:r>
              <a:rPr lang="nl-NL" sz="2000" dirty="0">
                <a:latin typeface="Times New Roman" pitchFamily="18" charset="0"/>
                <a:cs typeface="Times New Roman" pitchFamily="18" charset="0"/>
              </a:rPr>
              <a:t>(7,5 điểm)</a:t>
            </a:r>
            <a:endParaRPr lang="en-US" sz="20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028273790"/>
      </p:ext>
    </p:extLst>
  </p:cSld>
  <p:clrMapOvr>
    <a:masterClrMapping/>
  </p:clrMapOvr>
  <p:transition advClick="0">
    <p:wipe dir="u"/>
  </p:transition>
  <p:extLst>
    <p:ext uri="{3A86A75C-4F4B-4683-9AE1-C65F6400EC91}">
      <p14:laserTraceLst xmlns:p14="http://schemas.microsoft.com/office/powerpoint/2010/main">
        <p14:tracePtLst>
          <p14:tracePt t="72982" x="571500" y="4938713"/>
          <p14:tracePt t="73308" x="588963" y="4911725"/>
          <p14:tracePt t="73308" x="615950" y="4894263"/>
          <p14:tracePt t="73490" x="687388" y="4822825"/>
          <p14:tracePt t="73490" x="723900" y="4795838"/>
          <p14:tracePt t="73532" x="812800" y="4705350"/>
          <p14:tracePt t="73532" x="874713" y="4643438"/>
          <p14:tracePt t="73573" x="928688" y="4616450"/>
          <p14:tracePt t="73573" x="1000125" y="4562475"/>
          <p14:tracePt t="73615" x="1152525" y="4411663"/>
          <p14:tracePt t="73615" x="1258888" y="4286250"/>
          <p14:tracePt t="73656" x="1366838" y="4081463"/>
          <p14:tracePt t="73656" x="1411288" y="3973513"/>
          <p14:tracePt t="73697" x="1455738" y="3822700"/>
          <p14:tracePt t="73697" x="1465263" y="3714750"/>
          <p14:tracePt t="73738" x="1465263" y="3589338"/>
          <p14:tracePt t="73738" x="1465263" y="3571875"/>
          <p14:tracePt t="73780" x="1465263" y="3562350"/>
          <p14:tracePt t="73780" x="1465263" y="3544888"/>
          <p14:tracePt t="73856" x="1465263" y="3517900"/>
          <p14:tracePt t="73856" x="1465263" y="3482975"/>
          <p14:tracePt t="73899" x="1428750" y="3438525"/>
          <p14:tracePt t="73899" x="1419225" y="3429000"/>
          <p14:tracePt t="73941" x="1411288" y="3419475"/>
          <p14:tracePt t="73941" x="1401763" y="3402013"/>
          <p14:tracePt t="73967" x="1374775" y="3375025"/>
          <p14:tracePt t="73967" x="1366838" y="3348038"/>
          <p14:tracePt t="74008" x="1366838" y="3330575"/>
          <p14:tracePt t="74008" x="1357313" y="3322638"/>
          <p14:tracePt t="74050" x="1339850" y="3303588"/>
          <p14:tracePt t="74050" x="1330325" y="3295650"/>
          <p14:tracePt t="74091" x="1322388" y="3276600"/>
          <p14:tracePt t="74091" x="1312863" y="3259138"/>
          <p14:tracePt t="74131" x="1312863" y="3241675"/>
          <p14:tracePt t="74131" x="1295400" y="3214688"/>
          <p14:tracePt t="74173" x="1276350" y="3160713"/>
          <p14:tracePt t="74173" x="1276350" y="3133725"/>
          <p14:tracePt t="74234" x="1258888" y="3108325"/>
          <p14:tracePt t="74274" x="1241425" y="3081338"/>
          <p14:tracePt t="74313" x="1214438" y="3062288"/>
          <p14:tracePt t="74313" x="1196975" y="3062288"/>
          <p14:tracePt t="74356" x="1152525" y="3054350"/>
          <p14:tracePt t="74356" x="1098550" y="3054350"/>
          <p14:tracePt t="74397" x="1062038" y="3054350"/>
          <p14:tracePt t="74397" x="1027113" y="3054350"/>
          <p14:tracePt t="74438" x="1000125" y="3054350"/>
          <p14:tracePt t="74438" x="955675" y="3054350"/>
          <p14:tracePt t="74480" x="938213" y="3054350"/>
          <p14:tracePt t="74480" x="911225" y="3054350"/>
          <p14:tracePt t="74521" x="884238" y="3054350"/>
          <p14:tracePt t="74521" x="874713" y="3054350"/>
          <p14:tracePt t="74563" x="866775" y="3062288"/>
          <p14:tracePt t="74563" x="857250" y="3081338"/>
          <p14:tracePt t="74602" x="847725" y="3089275"/>
          <p14:tracePt t="74602" x="839788" y="3098800"/>
          <p14:tracePt t="74642" x="822325" y="3133725"/>
          <p14:tracePt t="74642" x="812800" y="3152775"/>
          <p14:tracePt t="74684" x="803275" y="3187700"/>
          <p14:tracePt t="74684" x="785813" y="3205163"/>
          <p14:tracePt t="74725" x="785813" y="3232150"/>
          <p14:tracePt t="74725" x="776288" y="3251200"/>
          <p14:tracePt t="74767" x="776288" y="3259138"/>
          <p14:tracePt t="74767" x="768350" y="3268663"/>
          <p14:tracePt t="74807" x="768350" y="3276600"/>
          <p14:tracePt t="74901" x="750888" y="3286125"/>
          <p14:tracePt t="74942" x="750888" y="3295650"/>
          <p14:tracePt t="74942" x="696913" y="3330575"/>
          <p14:tracePt t="75045" x="652463" y="3438525"/>
          <p14:tracePt t="75045" x="625475" y="3509963"/>
          <p14:tracePt t="75104" x="608013" y="3581400"/>
          <p14:tracePt t="75104" x="598488" y="3786188"/>
          <p14:tracePt t="75147" x="598488" y="3956050"/>
          <p14:tracePt t="75147" x="598488" y="4027488"/>
          <p14:tracePt t="75187" x="598488" y="4133850"/>
          <p14:tracePt t="75187" x="633413" y="4295775"/>
          <p14:tracePt t="75229" x="687388" y="4429125"/>
          <p14:tracePt t="75229" x="822325" y="4687888"/>
          <p14:tracePt t="75271" x="884238" y="4867275"/>
          <p14:tracePt t="75271" x="938213" y="5072063"/>
          <p14:tracePt t="75313" x="973138" y="5205413"/>
          <p14:tracePt t="75313" x="1009650" y="5384800"/>
          <p14:tracePt t="75354" x="1062038" y="5724525"/>
          <p14:tracePt t="75354" x="1071563" y="5902325"/>
          <p14:tracePt t="75397" x="1071563" y="5965825"/>
          <p14:tracePt t="75397" x="1071563" y="6010275"/>
          <p14:tracePt t="75439" x="1071563" y="6037263"/>
          <p14:tracePt t="75439" x="1071563" y="6045200"/>
          <p14:tracePt t="75479" x="1071563" y="6062663"/>
          <p14:tracePt t="75479" x="1071563" y="6134100"/>
          <p14:tracePt t="75520" x="1071563" y="6197600"/>
          <p14:tracePt t="75520" x="1071563" y="6276975"/>
          <p14:tracePt t="75562" x="1071563" y="6411913"/>
          <p14:tracePt t="80916" x="0" y="0"/>
        </p14:tracePtLst>
      </p14:laserTraceLst>
    </p:ext>
  </p:extLs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/>
        <p:txBody>
          <a:bodyPr/>
          <a:lstStyle/>
          <a:p>
            <a:endParaRPr lang="en-US"/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5098012"/>
              </p:ext>
            </p:extLst>
          </p:nvPr>
        </p:nvGraphicFramePr>
        <p:xfrm>
          <a:off x="380016" y="819203"/>
          <a:ext cx="8490853" cy="5581597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6773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4494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0092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6581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65816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700692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729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7208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452792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728308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3340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526968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</a:tblGrid>
              <a:tr h="443781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nl-NL" sz="13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hủ đề</a:t>
                      </a:r>
                      <a:endParaRPr lang="en-US" sz="13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tc gridSpan="8"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nl-NL" sz="13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MỨC ĐỘ</a:t>
                      </a:r>
                      <a:endParaRPr lang="en-US" sz="13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rowSpan="2" gridSpan="2"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nl-NL" sz="13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ổng số câu</a:t>
                      </a:r>
                      <a:endParaRPr lang="en-US" sz="13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tc rowSpan="2"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rowSpan="3"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nl-NL" sz="13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Điểm số</a:t>
                      </a:r>
                      <a:endParaRPr lang="en-US" sz="13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21729">
                <a:tc rowSpan="2"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nl-NL" sz="13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lang="en-US" sz="13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300" b="1" dirty="0" err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hận</a:t>
                      </a:r>
                      <a:r>
                        <a:rPr lang="en-US" sz="1300" b="1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1300" b="1" dirty="0" err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biết</a:t>
                      </a:r>
                      <a:endParaRPr lang="en-US" sz="1300" b="1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nl-NL" sz="1300" b="1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hông hiểu</a:t>
                      </a:r>
                      <a:endParaRPr lang="en-US" sz="1300" b="1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300" b="1" dirty="0" err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Vận</a:t>
                      </a:r>
                      <a:r>
                        <a:rPr lang="en-US" sz="1300" b="1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1300" b="1" dirty="0" err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dụng</a:t>
                      </a:r>
                      <a:endParaRPr lang="en-US" sz="1300" b="1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nl-NL" sz="1300" b="1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Vận dụng cao</a:t>
                      </a:r>
                      <a:endParaRPr lang="en-US" sz="1300" b="1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258935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300" b="1" dirty="0" err="1">
                          <a:effectLst/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Trắc</a:t>
                      </a:r>
                      <a:r>
                        <a:rPr lang="en-US" sz="1300" b="1" dirty="0">
                          <a:effectLst/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 </a:t>
                      </a:r>
                      <a:r>
                        <a:rPr lang="en-US" sz="1300" b="1" dirty="0" err="1">
                          <a:effectLst/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nghiệm</a:t>
                      </a:r>
                      <a:endParaRPr lang="en-US" sz="13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300" b="1" dirty="0" err="1">
                          <a:effectLst/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Tự</a:t>
                      </a:r>
                      <a:r>
                        <a:rPr lang="en-US" sz="1300" b="1" dirty="0">
                          <a:effectLst/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 </a:t>
                      </a:r>
                      <a:r>
                        <a:rPr lang="en-US" sz="1300" b="1" dirty="0" err="1">
                          <a:effectLst/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luận</a:t>
                      </a:r>
                      <a:r>
                        <a:rPr lang="en-US" sz="1300" b="1" dirty="0">
                          <a:effectLst/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 </a:t>
                      </a:r>
                      <a:endParaRPr lang="en-US" sz="13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300" b="1" dirty="0" err="1">
                          <a:effectLst/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Trắc</a:t>
                      </a:r>
                      <a:r>
                        <a:rPr lang="en-US" sz="1300" b="1" dirty="0">
                          <a:effectLst/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 </a:t>
                      </a:r>
                      <a:r>
                        <a:rPr lang="en-US" sz="1300" b="1" dirty="0" err="1">
                          <a:effectLst/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nghiệm</a:t>
                      </a:r>
                      <a:endParaRPr lang="en-US" sz="13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300" b="1" dirty="0" err="1">
                          <a:effectLst/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Tự</a:t>
                      </a:r>
                      <a:r>
                        <a:rPr lang="en-US" sz="1300" b="1" dirty="0">
                          <a:effectLst/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 </a:t>
                      </a:r>
                      <a:r>
                        <a:rPr lang="en-US" sz="1300" b="1" dirty="0" err="1">
                          <a:effectLst/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luận</a:t>
                      </a:r>
                      <a:r>
                        <a:rPr lang="en-US" sz="1300" b="1" dirty="0">
                          <a:effectLst/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 </a:t>
                      </a:r>
                      <a:endParaRPr lang="en-US" sz="13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300" b="1" dirty="0" err="1">
                          <a:effectLst/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Trắc</a:t>
                      </a:r>
                      <a:r>
                        <a:rPr lang="en-US" sz="1300" b="1" dirty="0">
                          <a:effectLst/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 </a:t>
                      </a:r>
                      <a:r>
                        <a:rPr lang="en-US" sz="1300" b="1" dirty="0" err="1">
                          <a:effectLst/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nghiệm</a:t>
                      </a:r>
                      <a:endParaRPr lang="en-US" sz="13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300" b="1" dirty="0" err="1">
                          <a:effectLst/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Tự</a:t>
                      </a:r>
                      <a:r>
                        <a:rPr lang="en-US" sz="1300" b="1" dirty="0">
                          <a:effectLst/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 </a:t>
                      </a:r>
                      <a:r>
                        <a:rPr lang="en-US" sz="1300" b="1" dirty="0" err="1">
                          <a:effectLst/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luận</a:t>
                      </a:r>
                      <a:r>
                        <a:rPr lang="en-US" sz="1300" b="1" dirty="0">
                          <a:effectLst/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 </a:t>
                      </a:r>
                      <a:endParaRPr lang="en-US" sz="13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300" b="1" dirty="0" err="1">
                          <a:effectLst/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Trắc</a:t>
                      </a:r>
                      <a:r>
                        <a:rPr lang="en-US" sz="1300" b="1" dirty="0">
                          <a:effectLst/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 </a:t>
                      </a:r>
                      <a:r>
                        <a:rPr lang="en-US" sz="1300" b="1" dirty="0" err="1">
                          <a:effectLst/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nghiệm</a:t>
                      </a:r>
                      <a:endParaRPr lang="en-US" sz="13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300" b="1" dirty="0" err="1">
                          <a:effectLst/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Tự</a:t>
                      </a:r>
                      <a:r>
                        <a:rPr lang="en-US" sz="1300" b="1" dirty="0">
                          <a:effectLst/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 </a:t>
                      </a:r>
                      <a:r>
                        <a:rPr lang="en-US" sz="1300" b="1" dirty="0" err="1">
                          <a:effectLst/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luận</a:t>
                      </a:r>
                      <a:r>
                        <a:rPr lang="en-US" sz="1300" b="1" dirty="0">
                          <a:effectLst/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 </a:t>
                      </a:r>
                      <a:endParaRPr lang="en-US" sz="13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300" b="1" dirty="0" err="1">
                          <a:effectLst/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Trắc</a:t>
                      </a:r>
                      <a:r>
                        <a:rPr lang="en-US" sz="1300" b="1" dirty="0">
                          <a:effectLst/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 </a:t>
                      </a:r>
                      <a:r>
                        <a:rPr lang="en-US" sz="1300" b="1" dirty="0" err="1">
                          <a:effectLst/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nghiệm</a:t>
                      </a:r>
                      <a:endParaRPr lang="en-US" sz="13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300" b="1" dirty="0" err="1">
                          <a:effectLst/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Tự</a:t>
                      </a:r>
                      <a:r>
                        <a:rPr lang="en-US" sz="1300" b="1" dirty="0">
                          <a:effectLst/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 </a:t>
                      </a:r>
                      <a:r>
                        <a:rPr lang="en-US" sz="1300" b="1" dirty="0" err="1">
                          <a:effectLst/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luận</a:t>
                      </a:r>
                      <a:r>
                        <a:rPr lang="en-US" sz="1300" b="1" dirty="0">
                          <a:effectLst/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 </a:t>
                      </a:r>
                      <a:endParaRPr lang="en-US" sz="13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19644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300" i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en-US" sz="1300" i="1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nl-NL" sz="1300" i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lang="en-US" sz="1300" i="1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nl-NL" sz="1300" i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endParaRPr lang="en-US" sz="1300" i="1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nl-NL" sz="1300" i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  <a:endParaRPr lang="en-US" sz="1300" i="1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nl-NL" sz="1300" i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5</a:t>
                      </a:r>
                      <a:endParaRPr lang="en-US" sz="1300" i="1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nl-NL" sz="1300" i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6</a:t>
                      </a:r>
                      <a:endParaRPr lang="en-US" sz="1300" i="1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nl-NL" sz="1300" i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7</a:t>
                      </a:r>
                      <a:endParaRPr lang="en-US" sz="1300" i="1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nl-NL" sz="1300" i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8</a:t>
                      </a:r>
                      <a:endParaRPr lang="en-US" sz="1300" i="1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nl-NL" sz="1300" i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9</a:t>
                      </a:r>
                      <a:endParaRPr lang="en-US" sz="1300" i="1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fr-FR" sz="1300" i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0</a:t>
                      </a:r>
                      <a:endParaRPr lang="en-US" sz="1300" i="1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fr-FR" sz="1300" i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1</a:t>
                      </a:r>
                      <a:endParaRPr lang="en-US" sz="1300" i="1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fr-FR" sz="1300" i="1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2</a:t>
                      </a:r>
                      <a:endParaRPr lang="en-US" sz="1300" i="1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19644"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fr-FR" sz="13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. </a:t>
                      </a:r>
                      <a:r>
                        <a:rPr lang="fr-FR" sz="1300" dirty="0" err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ội</a:t>
                      </a:r>
                      <a:r>
                        <a:rPr lang="fr-FR" sz="13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fr-FR" sz="1300" dirty="0" err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dung</a:t>
                      </a:r>
                      <a:r>
                        <a:rPr lang="fr-FR" sz="13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1 (</a:t>
                      </a:r>
                      <a:r>
                        <a:rPr lang="fr-FR" sz="1300" dirty="0" err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số</a:t>
                      </a:r>
                      <a:r>
                        <a:rPr lang="fr-FR" sz="13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fr-FR" sz="1300" dirty="0" err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iết</a:t>
                      </a:r>
                      <a:r>
                        <a:rPr lang="fr-FR" sz="13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)</a:t>
                      </a:r>
                      <a:endParaRPr lang="en-US" sz="13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fr-FR" sz="13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lang="en-US" sz="13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fr-FR" sz="13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lang="en-US" sz="13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fr-FR" sz="13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lang="en-US" sz="13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fr-FR" sz="13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lang="en-US" sz="13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fr-FR" sz="13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lang="en-US" sz="13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fr-FR" sz="13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lang="en-US" sz="13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fr-FR" sz="13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lang="en-US" sz="13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fr-FR" sz="13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lang="en-US" sz="13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fr-FR" sz="13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lang="en-US" sz="13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fr-FR" sz="13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lang="en-US" sz="13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fr-FR" sz="13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lang="en-US" sz="13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19644"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fr-FR" sz="13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. </a:t>
                      </a:r>
                      <a:r>
                        <a:rPr lang="fr-FR" sz="1300" dirty="0" err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ội</a:t>
                      </a:r>
                      <a:r>
                        <a:rPr lang="fr-FR" sz="13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fr-FR" sz="1300" dirty="0" err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dung</a:t>
                      </a:r>
                      <a:r>
                        <a:rPr lang="fr-FR" sz="13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2 (</a:t>
                      </a:r>
                      <a:r>
                        <a:rPr lang="fr-FR" sz="1300" dirty="0" err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số</a:t>
                      </a:r>
                      <a:r>
                        <a:rPr lang="fr-FR" sz="13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fr-FR" sz="1300" dirty="0" err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iết</a:t>
                      </a:r>
                      <a:r>
                        <a:rPr lang="fr-FR" sz="13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)</a:t>
                      </a:r>
                      <a:endParaRPr lang="en-US" sz="13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fr-FR" sz="13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lang="en-US" sz="13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fr-FR" sz="13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lang="en-US" sz="13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fr-FR" sz="13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lang="en-US" sz="13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fr-FR" sz="13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lang="en-US" sz="13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fr-FR" sz="13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lang="en-US" sz="13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fr-FR" sz="13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lang="en-US" sz="13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fr-FR" sz="13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lang="en-US" sz="13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fr-FR" sz="13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lang="en-US" sz="13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fr-FR" sz="13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lang="en-US" sz="13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fr-FR" sz="13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lang="en-US" sz="13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fr-FR" sz="13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lang="en-US" sz="13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19644"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3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..........................</a:t>
                      </a:r>
                      <a:endParaRPr lang="en-US" sz="13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nl-NL" sz="13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lang="en-US" sz="13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fr-FR" sz="13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lang="en-US" sz="13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fr-FR" sz="13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lang="en-US" sz="13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fr-FR" sz="13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lang="en-US" sz="13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fr-FR" sz="13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lang="en-US" sz="13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fr-FR" sz="13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lang="en-US" sz="13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fr-FR" sz="13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lang="en-US" sz="13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fr-FR" sz="13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lang="en-US" sz="13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fr-FR" sz="13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lang="en-US" sz="13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fr-FR" sz="13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lang="en-US" sz="13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fr-FR" sz="13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lang="en-US" sz="13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19644"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3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................................</a:t>
                      </a:r>
                      <a:endParaRPr lang="en-US" sz="13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nl-NL" sz="13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lang="en-US" sz="13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fr-FR" sz="13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lang="en-US" sz="13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fr-FR" sz="13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lang="en-US" sz="13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fr-FR" sz="13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lang="en-US" sz="13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fr-FR" sz="13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lang="en-US" sz="13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fr-FR" sz="13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lang="en-US" sz="13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fr-FR" sz="13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lang="en-US" sz="13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fr-FR" sz="13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lang="en-US" sz="13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fr-FR" sz="13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lang="en-US" sz="13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fr-FR" sz="13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lang="en-US" sz="13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fr-FR" sz="13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lang="en-US" sz="13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419644"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300" dirty="0">
                          <a:effectLst/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…………………..</a:t>
                      </a:r>
                    </a:p>
                  </a:txBody>
                  <a:tcPr marL="52701" marR="52701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fr-FR" sz="13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lang="en-US" sz="13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fr-FR" sz="13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lang="en-US" sz="13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fr-FR" sz="13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lang="en-US" sz="13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fr-FR" sz="13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lang="en-US" sz="13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fr-FR" sz="13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lang="en-US" sz="13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fr-FR" sz="13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lang="en-US" sz="13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fr-FR" sz="13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lang="en-US" sz="13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fr-FR" sz="13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lang="en-US" sz="13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fr-FR" sz="13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lang="en-US" sz="13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fr-FR" sz="13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lang="en-US" sz="13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fr-FR" sz="13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lang="en-US" sz="13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419644"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nl-NL" sz="13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Điểm số</a:t>
                      </a:r>
                      <a:endParaRPr lang="en-US" sz="13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nl-NL" sz="13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lang="en-US" sz="13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nl-NL" sz="13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lang="en-US" sz="13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nl-NL" sz="13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lang="en-US" sz="13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nl-NL" sz="13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lang="en-US" sz="13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nl-NL" sz="13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lang="en-US" sz="13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nl-NL" sz="13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lang="en-US" sz="13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nl-NL" sz="13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lang="en-US" sz="13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nl-NL" sz="13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lang="en-US" sz="13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nl-NL" sz="13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lang="en-US" sz="13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nl-NL" sz="13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lang="en-US" sz="13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nl-NL" sz="13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lang="en-US" sz="13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419644"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nl-NL" sz="13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ổng số điểm</a:t>
                      </a:r>
                      <a:endParaRPr lang="en-US" sz="13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nl-NL" sz="13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lang="en-US" sz="13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nl-NL" sz="13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lang="en-US" sz="13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nl-NL" sz="13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lang="en-US" sz="13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nl-NL" sz="13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lang="en-US" sz="13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nl-NL" sz="13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lang="en-US" sz="13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nl-NL" sz="13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lang="en-US" sz="13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/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</a:tbl>
          </a:graphicData>
        </a:graphic>
      </p:graphicFrame>
      <p:sp>
        <p:nvSpPr>
          <p:cNvPr id="13" name="Content Placeholder 12"/>
          <p:cNvSpPr>
            <a:spLocks noGrp="1"/>
          </p:cNvSpPr>
          <p:nvPr>
            <p:ph sz="half" idx="1"/>
          </p:nvPr>
        </p:nvSpPr>
        <p:spPr>
          <a:xfrm>
            <a:off x="914400" y="274322"/>
            <a:ext cx="747979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dụ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minh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họa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ma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trận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đề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kiểm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tra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19692399"/>
      </p:ext>
    </p:extLst>
  </p:cSld>
  <p:clrMapOvr>
    <a:masterClrMapping/>
  </p:clrMapOvr>
  <p:transition advClick="0">
    <p:wipe dir="u"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/>
        <p:txBody>
          <a:bodyPr/>
          <a:lstStyle/>
          <a:p>
            <a:endParaRPr lang="en-US"/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40319795"/>
              </p:ext>
            </p:extLst>
          </p:nvPr>
        </p:nvGraphicFramePr>
        <p:xfrm>
          <a:off x="409861" y="649545"/>
          <a:ext cx="8490853" cy="5705521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6773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4494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0092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6581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65816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700692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729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7208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452792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728308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3340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526968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</a:tblGrid>
              <a:tr h="302610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nl-NL" sz="13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hủ đề</a:t>
                      </a:r>
                      <a:endParaRPr lang="en-US" sz="13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tc gridSpan="8"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nl-NL" sz="13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MỨC ĐỘ</a:t>
                      </a:r>
                      <a:endParaRPr lang="en-US" sz="13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rowSpan="2" gridSpan="2"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nl-NL" sz="13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ổng số câu</a:t>
                      </a:r>
                      <a:endParaRPr lang="en-US" sz="13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tc rowSpan="2"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rowSpan="3"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nl-NL" sz="13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Điểm số</a:t>
                      </a:r>
                      <a:endParaRPr lang="en-US" sz="13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13898">
                <a:tc rowSpan="2"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nl-NL" sz="13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lang="en-US" sz="13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300" b="1" dirty="0" err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hận</a:t>
                      </a:r>
                      <a:r>
                        <a:rPr lang="en-US" sz="1300" b="1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1300" b="1" dirty="0" err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biết</a:t>
                      </a:r>
                      <a:endParaRPr lang="en-US" sz="1300" b="1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nl-NL" sz="1300" b="1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hông hiểu</a:t>
                      </a:r>
                      <a:endParaRPr lang="en-US" sz="1300" b="1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300" b="1" dirty="0" err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Vận</a:t>
                      </a:r>
                      <a:r>
                        <a:rPr lang="en-US" sz="1300" b="1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1300" b="1" dirty="0" err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dụng</a:t>
                      </a:r>
                      <a:endParaRPr lang="en-US" sz="1300" b="1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nl-NL" sz="1300" b="1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Vận dụng cao</a:t>
                      </a:r>
                      <a:endParaRPr lang="en-US" sz="1300" b="1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18615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300" b="1" dirty="0" err="1">
                          <a:effectLst/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Trắc</a:t>
                      </a:r>
                      <a:r>
                        <a:rPr lang="en-US" sz="1300" b="1" dirty="0">
                          <a:effectLst/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 </a:t>
                      </a:r>
                      <a:r>
                        <a:rPr lang="en-US" sz="1300" b="1" dirty="0" err="1">
                          <a:effectLst/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nghiệm</a:t>
                      </a:r>
                      <a:endParaRPr lang="en-US" sz="13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300" b="1" dirty="0" err="1">
                          <a:effectLst/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Tự</a:t>
                      </a:r>
                      <a:r>
                        <a:rPr lang="en-US" sz="1300" b="1" dirty="0">
                          <a:effectLst/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 </a:t>
                      </a:r>
                      <a:r>
                        <a:rPr lang="en-US" sz="1300" b="1" dirty="0" err="1">
                          <a:effectLst/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luận</a:t>
                      </a:r>
                      <a:r>
                        <a:rPr lang="en-US" sz="1300" b="1" dirty="0">
                          <a:effectLst/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 </a:t>
                      </a:r>
                      <a:endParaRPr lang="en-US" sz="13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300" b="1" dirty="0" err="1">
                          <a:effectLst/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Trắc</a:t>
                      </a:r>
                      <a:r>
                        <a:rPr lang="en-US" sz="1300" b="1" dirty="0">
                          <a:effectLst/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 </a:t>
                      </a:r>
                      <a:r>
                        <a:rPr lang="en-US" sz="1300" b="1" dirty="0" err="1">
                          <a:effectLst/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nghiệm</a:t>
                      </a:r>
                      <a:endParaRPr lang="en-US" sz="13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300" b="1" dirty="0" err="1">
                          <a:effectLst/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Tự</a:t>
                      </a:r>
                      <a:r>
                        <a:rPr lang="en-US" sz="1300" b="1" dirty="0">
                          <a:effectLst/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 </a:t>
                      </a:r>
                      <a:r>
                        <a:rPr lang="en-US" sz="1300" b="1" dirty="0" err="1">
                          <a:effectLst/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luận</a:t>
                      </a:r>
                      <a:r>
                        <a:rPr lang="en-US" sz="1300" b="1" dirty="0">
                          <a:effectLst/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 </a:t>
                      </a:r>
                      <a:endParaRPr lang="en-US" sz="13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300" b="1" dirty="0" err="1">
                          <a:effectLst/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Trắc</a:t>
                      </a:r>
                      <a:r>
                        <a:rPr lang="en-US" sz="1300" b="1" dirty="0">
                          <a:effectLst/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 </a:t>
                      </a:r>
                      <a:r>
                        <a:rPr lang="en-US" sz="1300" b="1" dirty="0" err="1">
                          <a:effectLst/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nghiệm</a:t>
                      </a:r>
                      <a:endParaRPr lang="en-US" sz="13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300" b="1" dirty="0" err="1">
                          <a:effectLst/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Tự</a:t>
                      </a:r>
                      <a:r>
                        <a:rPr lang="en-US" sz="1300" b="1" dirty="0">
                          <a:effectLst/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 </a:t>
                      </a:r>
                      <a:r>
                        <a:rPr lang="en-US" sz="1300" b="1" dirty="0" err="1">
                          <a:effectLst/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luận</a:t>
                      </a:r>
                      <a:r>
                        <a:rPr lang="en-US" sz="1300" b="1" dirty="0">
                          <a:effectLst/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 </a:t>
                      </a:r>
                      <a:endParaRPr lang="en-US" sz="13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300" b="1" dirty="0" err="1">
                          <a:effectLst/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Trắc</a:t>
                      </a:r>
                      <a:r>
                        <a:rPr lang="en-US" sz="1300" b="1" dirty="0">
                          <a:effectLst/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 </a:t>
                      </a:r>
                      <a:r>
                        <a:rPr lang="en-US" sz="1300" b="1" dirty="0" err="1">
                          <a:effectLst/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nghiệm</a:t>
                      </a:r>
                      <a:endParaRPr lang="en-US" sz="13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300" b="1" dirty="0" err="1">
                          <a:effectLst/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Tự</a:t>
                      </a:r>
                      <a:r>
                        <a:rPr lang="en-US" sz="1300" b="1" dirty="0">
                          <a:effectLst/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 </a:t>
                      </a:r>
                      <a:r>
                        <a:rPr lang="en-US" sz="1300" b="1" dirty="0" err="1">
                          <a:effectLst/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luận</a:t>
                      </a:r>
                      <a:r>
                        <a:rPr lang="en-US" sz="1300" b="1" dirty="0">
                          <a:effectLst/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 </a:t>
                      </a:r>
                      <a:endParaRPr lang="en-US" sz="13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300" b="1" dirty="0" err="1">
                          <a:effectLst/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Trắc</a:t>
                      </a:r>
                      <a:r>
                        <a:rPr lang="en-US" sz="1300" b="1" dirty="0">
                          <a:effectLst/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 </a:t>
                      </a:r>
                      <a:r>
                        <a:rPr lang="en-US" sz="1300" b="1" dirty="0" err="1">
                          <a:effectLst/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nghiệm</a:t>
                      </a:r>
                      <a:endParaRPr lang="en-US" sz="13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300" b="1" dirty="0" err="1">
                          <a:effectLst/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Tự</a:t>
                      </a:r>
                      <a:r>
                        <a:rPr lang="en-US" sz="1300" b="1" dirty="0">
                          <a:effectLst/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 </a:t>
                      </a:r>
                      <a:r>
                        <a:rPr lang="en-US" sz="1300" b="1" dirty="0" err="1">
                          <a:effectLst/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luận</a:t>
                      </a:r>
                      <a:r>
                        <a:rPr lang="en-US" sz="1300" b="1" dirty="0">
                          <a:effectLst/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 </a:t>
                      </a:r>
                      <a:endParaRPr lang="en-US" sz="13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67644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300" i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en-US" sz="1300" i="1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nl-NL" sz="1300" i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lang="en-US" sz="1300" i="1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nl-NL" sz="1300" i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endParaRPr lang="en-US" sz="1300" i="1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nl-NL" sz="1300" i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  <a:endParaRPr lang="en-US" sz="1300" i="1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nl-NL" sz="1300" i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5</a:t>
                      </a:r>
                      <a:endParaRPr lang="en-US" sz="1300" i="1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nl-NL" sz="1300" i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6</a:t>
                      </a:r>
                      <a:endParaRPr lang="en-US" sz="1300" i="1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nl-NL" sz="1300" i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7</a:t>
                      </a:r>
                      <a:endParaRPr lang="en-US" sz="1300" i="1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nl-NL" sz="1300" i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8</a:t>
                      </a:r>
                      <a:endParaRPr lang="en-US" sz="1300" i="1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nl-NL" sz="1300" i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9</a:t>
                      </a:r>
                      <a:endParaRPr lang="en-US" sz="1300" i="1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fr-FR" sz="1300" i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0</a:t>
                      </a:r>
                      <a:endParaRPr lang="en-US" sz="1300" i="1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fr-FR" sz="1300" i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1</a:t>
                      </a:r>
                      <a:endParaRPr lang="en-US" sz="1300" i="1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fr-FR" sz="1300" i="1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2</a:t>
                      </a:r>
                      <a:endParaRPr lang="en-US" sz="1300" i="1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19644"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ủ</a:t>
                      </a:r>
                      <a:r>
                        <a:rPr lang="en-US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4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ề</a:t>
                      </a:r>
                      <a:r>
                        <a:rPr lang="en-US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1 ( 7 </a:t>
                      </a:r>
                      <a:r>
                        <a:rPr lang="en-US" sz="14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iết</a:t>
                      </a:r>
                      <a:r>
                        <a:rPr lang="en-US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lang="en-US" sz="13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fr-FR" sz="13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lang="en-US" sz="13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fr-FR" sz="13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lang="en-US" sz="13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fr-FR" sz="13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lang="en-US" sz="13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fr-FR" sz="13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lang="en-US" sz="13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fr-FR" sz="13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lang="en-US" sz="13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fr-FR" sz="13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lang="en-US" sz="13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fr-FR" sz="13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lang="en-US" sz="13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fr-FR" sz="13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lang="en-US" sz="13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fr-FR" sz="13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lang="en-US" sz="13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fr-FR" sz="13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lang="en-US" sz="13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fr-FR" sz="13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lang="en-US" sz="13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19644"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ủ</a:t>
                      </a:r>
                      <a:r>
                        <a:rPr lang="en-US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4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ề</a:t>
                      </a:r>
                      <a:r>
                        <a:rPr lang="en-US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2 (10 </a:t>
                      </a:r>
                      <a:r>
                        <a:rPr lang="en-US" sz="14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iết</a:t>
                      </a:r>
                      <a:r>
                        <a:rPr lang="en-US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br>
                        <a:rPr lang="en-US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</a:br>
                      <a:endParaRPr lang="en-US" sz="13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fr-FR" sz="13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lang="en-US" sz="13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fr-FR" sz="13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lang="en-US" sz="13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fr-FR" sz="13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lang="en-US" sz="13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fr-FR" sz="13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lang="en-US" sz="13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fr-FR" sz="13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lang="en-US" sz="13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fr-FR" sz="13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lang="en-US" sz="13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fr-FR" sz="13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lang="en-US" sz="13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fr-FR" sz="13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lang="en-US" sz="13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fr-FR" sz="13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lang="en-US" sz="13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fr-FR" sz="13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lang="en-US" sz="13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fr-FR" sz="13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lang="en-US" sz="13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19644"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ủ</a:t>
                      </a:r>
                      <a:r>
                        <a:rPr lang="en-US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4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ề</a:t>
                      </a:r>
                      <a:r>
                        <a:rPr lang="en-US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3 (8 </a:t>
                      </a:r>
                      <a:r>
                        <a:rPr lang="en-US" sz="14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iết</a:t>
                      </a:r>
                      <a:r>
                        <a:rPr lang="en-US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lang="en-US" sz="13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nl-NL" sz="13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lang="en-US" sz="13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fr-FR" sz="13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lang="en-US" sz="13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fr-FR" sz="13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lang="en-US" sz="13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fr-FR" sz="13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lang="en-US" sz="13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fr-FR" sz="13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lang="en-US" sz="13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fr-FR" sz="13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lang="en-US" sz="13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fr-FR" sz="13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lang="en-US" sz="13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fr-FR" sz="13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lang="en-US" sz="13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fr-FR" sz="13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lang="en-US" sz="13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fr-FR" sz="13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lang="en-US" sz="13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fr-FR" sz="13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lang="en-US" sz="13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19644"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ủ</a:t>
                      </a:r>
                      <a:r>
                        <a:rPr lang="en-US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4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ề</a:t>
                      </a:r>
                      <a:r>
                        <a:rPr lang="en-US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4 (9 </a:t>
                      </a:r>
                      <a:r>
                        <a:rPr lang="en-US" sz="14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iết</a:t>
                      </a:r>
                      <a:r>
                        <a:rPr lang="en-US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lang="en-US" sz="13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en-US" sz="13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en-US" sz="13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en-US" sz="13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en-US" sz="13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en-US" sz="13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en-US" sz="13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en-US" sz="13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en-US" sz="13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en-US" sz="13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en-US" sz="13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en-US" sz="13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419644"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ủ</a:t>
                      </a:r>
                      <a:r>
                        <a:rPr lang="en-US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4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ề</a:t>
                      </a:r>
                      <a:r>
                        <a:rPr lang="en-US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5 ( 6 </a:t>
                      </a:r>
                      <a:r>
                        <a:rPr lang="en-US" sz="14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iết</a:t>
                      </a:r>
                      <a:r>
                        <a:rPr lang="en-US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lang="en-US" sz="13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en-US" sz="13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en-US" sz="13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en-US" sz="13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en-US" sz="13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en-US" sz="13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en-US" sz="13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en-US" sz="13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en-US" sz="13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en-US" sz="13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en-US" sz="13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en-US" sz="13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419644"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ủ</a:t>
                      </a:r>
                      <a:r>
                        <a:rPr lang="en-US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4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ề</a:t>
                      </a:r>
                      <a:r>
                        <a:rPr lang="en-US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6 ( 9 </a:t>
                      </a:r>
                      <a:r>
                        <a:rPr lang="en-US" sz="14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iết</a:t>
                      </a:r>
                      <a:r>
                        <a:rPr lang="en-US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lang="en-US" sz="13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en-US" sz="13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en-US" sz="13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en-US" sz="13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en-US" sz="13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en-US" sz="13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en-US" sz="13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en-US" sz="13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en-US" sz="13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en-US" sz="13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en-US" sz="13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en-US" sz="13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419644"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ủ</a:t>
                      </a:r>
                      <a:r>
                        <a:rPr lang="en-US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4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ề</a:t>
                      </a:r>
                      <a:r>
                        <a:rPr lang="en-US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7 (9 </a:t>
                      </a:r>
                      <a:r>
                        <a:rPr lang="en-US" sz="14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iết</a:t>
                      </a:r>
                      <a:r>
                        <a:rPr lang="en-US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lang="en-US" sz="13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en-US" sz="13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en-US" sz="13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en-US" sz="13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en-US" sz="13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en-US" sz="13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en-US" sz="13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en-US" sz="13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en-US" sz="13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en-US" sz="13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en-US" sz="13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en-US" sz="13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419644"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ủ</a:t>
                      </a:r>
                      <a:r>
                        <a:rPr lang="en-US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4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ề</a:t>
                      </a:r>
                      <a:r>
                        <a:rPr lang="en-US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8 (10 </a:t>
                      </a:r>
                      <a:r>
                        <a:rPr lang="en-US" sz="14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iết</a:t>
                      </a:r>
                      <a:r>
                        <a:rPr lang="en-US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lang="en-US" sz="13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en-US" sz="13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en-US" sz="13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en-US" sz="13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en-US" sz="13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en-US" sz="13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en-US" sz="13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en-US" sz="13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en-US" sz="13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en-US" sz="13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en-US" sz="13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en-US" sz="13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419644"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nl-NL" sz="13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Điểm số</a:t>
                      </a:r>
                      <a:endParaRPr lang="en-US" sz="13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nl-NL" sz="13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lang="en-US" sz="13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nl-NL" sz="13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lang="en-US" sz="13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nl-NL" sz="13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lang="en-US" sz="13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nl-NL" sz="13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lang="en-US" sz="13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nl-NL" sz="13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lang="en-US" sz="13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nl-NL" sz="13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lang="en-US" sz="13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nl-NL" sz="13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lang="en-US" sz="13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nl-NL" sz="13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lang="en-US" sz="13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nl-NL" sz="13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lang="en-US" sz="13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nl-NL" sz="13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lang="en-US" sz="13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nl-NL" sz="13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lang="en-US" sz="13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419644"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nl-NL" sz="13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ổng số điểm</a:t>
                      </a:r>
                      <a:endParaRPr lang="en-US" sz="13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nl-NL" sz="13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lang="en-US" sz="13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nl-NL" sz="13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lang="en-US" sz="13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nl-NL" sz="13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lang="en-US" sz="13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nl-NL" sz="13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lang="en-US" sz="13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nl-NL" sz="13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lang="en-US" sz="13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nl-NL" sz="13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lang="en-US" sz="13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2701" marR="52701" marT="0" marB="0"/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</a:tbl>
          </a:graphicData>
        </a:graphic>
      </p:graphicFrame>
      <p:sp>
        <p:nvSpPr>
          <p:cNvPr id="13" name="Content Placeholder 12"/>
          <p:cNvSpPr>
            <a:spLocks noGrp="1"/>
          </p:cNvSpPr>
          <p:nvPr>
            <p:ph sz="half" idx="1"/>
          </p:nvPr>
        </p:nvSpPr>
        <p:spPr>
          <a:xfrm>
            <a:off x="915392" y="0"/>
            <a:ext cx="747979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dụ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ma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trận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đề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kiểm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tra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cuối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kì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2524465" y="6013502"/>
            <a:ext cx="82581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4,0</a:t>
            </a:r>
            <a:endParaRPr lang="en-US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3744801" y="6024933"/>
            <a:ext cx="82581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,0</a:t>
            </a:r>
            <a:endParaRPr lang="en-US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5014373" y="6028843"/>
            <a:ext cx="82581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,0</a:t>
            </a:r>
            <a:endParaRPr lang="en-US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6158040" y="6024937"/>
            <a:ext cx="82581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,0</a:t>
            </a:r>
            <a:endParaRPr lang="en-US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8372130" y="6037879"/>
            <a:ext cx="82581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0</a:t>
            </a:r>
            <a:endParaRPr lang="en-US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57702958"/>
      </p:ext>
    </p:extLst>
  </p:cSld>
  <p:clrMapOvr>
    <a:masterClrMapping/>
  </p:clrMapOvr>
  <p:transition advClick="0">
    <p:wipe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  <p:bldP spid="8" grpId="0"/>
      <p:bldP spid="9" grpId="0"/>
      <p:bldP spid="1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790899" y="160395"/>
            <a:ext cx="7480317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H TÍNH ĐIỂM CHO MỖI CHỦ ĐỀ/NỘI DUNG</a:t>
            </a:r>
            <a:endParaRPr lang="en-US" sz="26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0730464"/>
              </p:ext>
            </p:extLst>
          </p:nvPr>
        </p:nvGraphicFramePr>
        <p:xfrm>
          <a:off x="3969994" y="1114118"/>
          <a:ext cx="3213405" cy="11873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82700" imgH="431800" progId="Equation.DSMT4">
                  <p:embed/>
                </p:oleObj>
              </mc:Choice>
              <mc:Fallback>
                <p:oleObj name="Equation" r:id="rId2" imgW="1282700" imgH="431800" progId="Equation.DSMT4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9994" y="1114118"/>
                        <a:ext cx="3213405" cy="118735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7083318"/>
              </p:ext>
            </p:extLst>
          </p:nvPr>
        </p:nvGraphicFramePr>
        <p:xfrm>
          <a:off x="2429301" y="2599824"/>
          <a:ext cx="1732946" cy="7636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74360" imgH="419040" progId="Equation.DSMT4">
                  <p:embed/>
                </p:oleObj>
              </mc:Choice>
              <mc:Fallback>
                <p:oleObj name="Equation" r:id="rId4" imgW="774360" imgH="419040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9301" y="2599824"/>
                        <a:ext cx="1732946" cy="76361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495970" y="652454"/>
            <a:ext cx="553068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+ </a:t>
            </a:r>
            <a:r>
              <a:rPr kumimoji="0" 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h</a:t>
            </a:r>
            <a:r>
              <a:rPr kumimoji="0" 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nh</a:t>
            </a:r>
            <a:r>
              <a:rPr kumimoji="0" 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ểm</a:t>
            </a:r>
            <a:r>
              <a:rPr kumimoji="0" 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o</a:t>
            </a:r>
            <a:r>
              <a:rPr kumimoji="0" 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ỗi</a:t>
            </a:r>
            <a:r>
              <a:rPr kumimoji="0" 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ủ</a:t>
            </a:r>
            <a:r>
              <a:rPr kumimoji="0" 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ề</a:t>
            </a:r>
            <a:r>
              <a:rPr kumimoji="0" 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/</a:t>
            </a:r>
            <a:r>
              <a:rPr kumimoji="0" 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ội</a:t>
            </a:r>
            <a:r>
              <a:rPr kumimoji="0" 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dung:</a:t>
            </a:r>
            <a:endParaRPr kumimoji="0" 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665837" y="1760196"/>
            <a:ext cx="3526928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* </a:t>
            </a:r>
            <a:r>
              <a:rPr kumimoji="0" 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iểm</a:t>
            </a:r>
            <a:r>
              <a:rPr kumimoji="0" 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a</a:t>
            </a:r>
            <a:r>
              <a:rPr kumimoji="0" 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ữa</a:t>
            </a:r>
            <a:r>
              <a:rPr kumimoji="0" 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ọc</a:t>
            </a:r>
            <a:r>
              <a:rPr kumimoji="0" 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ì</a:t>
            </a:r>
            <a:r>
              <a:rPr kumimoji="0" 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I:    </a:t>
            </a:r>
            <a:endParaRPr kumimoji="0" 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665839" y="2591191"/>
            <a:ext cx="962123" cy="48750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í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ụ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lang="en-US" sz="24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9" name="Table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19718434"/>
              </p:ext>
            </p:extLst>
          </p:nvPr>
        </p:nvGraphicFramePr>
        <p:xfrm>
          <a:off x="790897" y="3616658"/>
          <a:ext cx="7670714" cy="1937982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69633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4258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5812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23543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11911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11911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387597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dirty="0" err="1">
                          <a:effectLst/>
                        </a:rPr>
                        <a:t>Chủ</a:t>
                      </a:r>
                      <a:r>
                        <a:rPr lang="en-US" sz="1900" dirty="0">
                          <a:effectLst/>
                        </a:rPr>
                        <a:t> </a:t>
                      </a:r>
                      <a:r>
                        <a:rPr lang="en-US" sz="1900" dirty="0" err="1">
                          <a:effectLst/>
                        </a:rPr>
                        <a:t>đề</a:t>
                      </a:r>
                      <a:endParaRPr lang="en-US" sz="19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dirty="0">
                          <a:effectLst/>
                        </a:rPr>
                        <a:t>1</a:t>
                      </a:r>
                      <a:endParaRPr lang="en-US" sz="19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dirty="0">
                          <a:effectLst/>
                        </a:rPr>
                        <a:t>2</a:t>
                      </a:r>
                      <a:endParaRPr lang="en-US" sz="19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</a:rPr>
                        <a:t>3</a:t>
                      </a:r>
                      <a:endParaRPr lang="en-US" sz="19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</a:rPr>
                        <a:t>4</a:t>
                      </a:r>
                      <a:endParaRPr lang="en-US" sz="19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dirty="0" err="1">
                          <a:effectLst/>
                        </a:rPr>
                        <a:t>Tổng</a:t>
                      </a:r>
                      <a:endParaRPr lang="en-US" sz="19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87597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dirty="0" err="1">
                          <a:effectLst/>
                        </a:rPr>
                        <a:t>Số</a:t>
                      </a:r>
                      <a:r>
                        <a:rPr lang="en-US" sz="1900" dirty="0">
                          <a:effectLst/>
                        </a:rPr>
                        <a:t> </a:t>
                      </a:r>
                      <a:r>
                        <a:rPr lang="en-US" sz="1900" dirty="0" err="1">
                          <a:effectLst/>
                        </a:rPr>
                        <a:t>tiết</a:t>
                      </a:r>
                      <a:endParaRPr lang="en-US" sz="19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dirty="0">
                          <a:effectLst/>
                        </a:rPr>
                        <a:t>7</a:t>
                      </a:r>
                      <a:endParaRPr lang="en-US" sz="19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dirty="0">
                          <a:effectLst/>
                        </a:rPr>
                        <a:t>10</a:t>
                      </a:r>
                      <a:endParaRPr lang="en-US" sz="19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dirty="0">
                          <a:effectLst/>
                        </a:rPr>
                        <a:t>8</a:t>
                      </a:r>
                      <a:endParaRPr lang="en-US" sz="19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dirty="0">
                          <a:effectLst/>
                        </a:rPr>
                        <a:t>9</a:t>
                      </a:r>
                      <a:endParaRPr lang="en-US" sz="19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dirty="0">
                          <a:effectLst/>
                        </a:rPr>
                        <a:t>34</a:t>
                      </a:r>
                      <a:endParaRPr lang="en-US" sz="19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87597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</a:rPr>
                        <a:t>Điểm</a:t>
                      </a:r>
                      <a:endParaRPr lang="en-US" sz="19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9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9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9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9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</a:rPr>
                        <a:t> </a:t>
                      </a:r>
                      <a:endParaRPr lang="en-US" sz="19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775191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</a:rPr>
                        <a:t>Điểm làm tròn</a:t>
                      </a:r>
                      <a:endParaRPr lang="en-US" sz="19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9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9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9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9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9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11" name="Rectangle 3"/>
          <p:cNvSpPr>
            <a:spLocks noChangeArrowheads="1"/>
          </p:cNvSpPr>
          <p:nvPr/>
        </p:nvSpPr>
        <p:spPr bwMode="auto">
          <a:xfrm>
            <a:off x="2686279" y="4325977"/>
            <a:ext cx="72327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,06</a:t>
            </a:r>
            <a:endParaRPr kumimoji="0" lang="en-US" sz="2400" b="0" i="0" u="none" strike="noStrike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Rectangle 3"/>
          <p:cNvSpPr>
            <a:spLocks noChangeArrowheads="1"/>
          </p:cNvSpPr>
          <p:nvPr/>
        </p:nvSpPr>
        <p:spPr bwMode="auto">
          <a:xfrm>
            <a:off x="3969996" y="4325977"/>
            <a:ext cx="72327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,94</a:t>
            </a:r>
            <a:endParaRPr kumimoji="0" lang="en-US" sz="2400" b="0" i="0" u="none" strike="noStrike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Rectangle 3"/>
          <p:cNvSpPr>
            <a:spLocks noChangeArrowheads="1"/>
          </p:cNvSpPr>
          <p:nvPr/>
        </p:nvSpPr>
        <p:spPr bwMode="auto">
          <a:xfrm>
            <a:off x="5215059" y="4325977"/>
            <a:ext cx="72327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,35</a:t>
            </a:r>
            <a:endParaRPr kumimoji="0" lang="en-US" sz="2400" b="0" i="0" u="none" strike="noStrike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Rectangle 3"/>
          <p:cNvSpPr>
            <a:spLocks noChangeArrowheads="1"/>
          </p:cNvSpPr>
          <p:nvPr/>
        </p:nvSpPr>
        <p:spPr bwMode="auto">
          <a:xfrm>
            <a:off x="6450939" y="4325977"/>
            <a:ext cx="72327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,65</a:t>
            </a:r>
            <a:endParaRPr kumimoji="0" lang="en-US" sz="2400" b="0" i="0" u="none" strike="noStrike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Rectangle 3"/>
          <p:cNvSpPr>
            <a:spLocks noChangeArrowheads="1"/>
          </p:cNvSpPr>
          <p:nvPr/>
        </p:nvSpPr>
        <p:spPr bwMode="auto">
          <a:xfrm>
            <a:off x="2690783" y="4928753"/>
            <a:ext cx="56938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,0</a:t>
            </a:r>
            <a:endParaRPr kumimoji="0" lang="en-US" sz="2400" b="0" i="0" u="none" strike="noStrike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Rectangle 3"/>
          <p:cNvSpPr>
            <a:spLocks noChangeArrowheads="1"/>
          </p:cNvSpPr>
          <p:nvPr/>
        </p:nvSpPr>
        <p:spPr bwMode="auto">
          <a:xfrm>
            <a:off x="3969995" y="4867394"/>
            <a:ext cx="56938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,0</a:t>
            </a:r>
            <a:endParaRPr kumimoji="0" lang="en-US" sz="2400" b="0" i="0" u="none" strike="noStrike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Rectangle 3"/>
          <p:cNvSpPr>
            <a:spLocks noChangeArrowheads="1"/>
          </p:cNvSpPr>
          <p:nvPr/>
        </p:nvSpPr>
        <p:spPr bwMode="auto">
          <a:xfrm>
            <a:off x="5215059" y="4928753"/>
            <a:ext cx="72327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,25</a:t>
            </a:r>
            <a:endParaRPr kumimoji="0" lang="en-US" sz="2400" b="0" i="0" u="none" strike="noStrike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Rectangle 3"/>
          <p:cNvSpPr>
            <a:spLocks noChangeArrowheads="1"/>
          </p:cNvSpPr>
          <p:nvPr/>
        </p:nvSpPr>
        <p:spPr bwMode="auto">
          <a:xfrm>
            <a:off x="6450938" y="4903365"/>
            <a:ext cx="72327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,75</a:t>
            </a:r>
            <a:endParaRPr kumimoji="0" lang="en-US" sz="2400" b="0" i="0" u="none" strike="noStrike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Rectangle 3"/>
          <p:cNvSpPr>
            <a:spLocks noChangeArrowheads="1"/>
          </p:cNvSpPr>
          <p:nvPr/>
        </p:nvSpPr>
        <p:spPr bwMode="auto">
          <a:xfrm>
            <a:off x="7488248" y="4928753"/>
            <a:ext cx="72327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0,0</a:t>
            </a:r>
            <a:endParaRPr kumimoji="0" lang="en-US" sz="2400" b="0" i="0" u="none" strike="noStrike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62825970"/>
      </p:ext>
    </p:extLst>
  </p:cSld>
  <p:clrMapOvr>
    <a:masterClrMapping/>
  </p:clrMapOvr>
  <p:transition advClick="0">
    <p:wipe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8" grpId="0"/>
      <p:bldP spid="11" grpId="0"/>
      <p:bldP spid="12" grpId="0"/>
      <p:bldP spid="13" grpId="0"/>
      <p:bldP spid="14" grpId="0"/>
      <p:bldP spid="15" grpId="0"/>
      <p:bldP spid="16" grpId="0"/>
      <p:bldP spid="17" grpId="0"/>
      <p:bldP spid="18" grpId="0"/>
      <p:bldP spid="1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790899" y="160395"/>
            <a:ext cx="7480317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H TÍNH ĐIỂM CHO MỖI CHỦ ĐỀ/NỘI DUNG</a:t>
            </a:r>
            <a:endParaRPr lang="en-US" sz="2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443063" y="277217"/>
            <a:ext cx="3514104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* </a:t>
            </a:r>
            <a:r>
              <a:rPr kumimoji="0" 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iểm</a:t>
            </a:r>
            <a:r>
              <a:rPr kumimoji="0" 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a</a:t>
            </a:r>
            <a:r>
              <a:rPr kumimoji="0" 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uối</a:t>
            </a:r>
            <a:r>
              <a:rPr kumimoji="0" 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ọc</a:t>
            </a:r>
            <a:r>
              <a:rPr kumimoji="0" 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ì</a:t>
            </a:r>
            <a:r>
              <a:rPr kumimoji="0" 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I:    </a:t>
            </a:r>
            <a:endParaRPr kumimoji="0" 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9" name="Table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1621908"/>
              </p:ext>
            </p:extLst>
          </p:nvPr>
        </p:nvGraphicFramePr>
        <p:xfrm>
          <a:off x="790897" y="3616658"/>
          <a:ext cx="7670714" cy="1937982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69633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4258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5812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23543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11911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11911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387597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dirty="0" err="1">
                          <a:effectLst/>
                        </a:rPr>
                        <a:t>Chủ</a:t>
                      </a:r>
                      <a:r>
                        <a:rPr lang="en-US" sz="1900" dirty="0">
                          <a:effectLst/>
                        </a:rPr>
                        <a:t> </a:t>
                      </a:r>
                      <a:r>
                        <a:rPr lang="en-US" sz="1900" dirty="0" err="1">
                          <a:effectLst/>
                        </a:rPr>
                        <a:t>đề</a:t>
                      </a:r>
                      <a:endParaRPr lang="en-US" sz="19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u="sng" dirty="0">
                          <a:effectLst/>
                        </a:rPr>
                        <a:t>1</a:t>
                      </a:r>
                      <a:endParaRPr lang="en-US" sz="1900" u="sng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u="sng" dirty="0">
                          <a:effectLst/>
                        </a:rPr>
                        <a:t>2</a:t>
                      </a:r>
                      <a:endParaRPr lang="en-US" sz="1900" u="sng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u="sng" dirty="0">
                          <a:effectLst/>
                        </a:rPr>
                        <a:t>3</a:t>
                      </a:r>
                      <a:endParaRPr lang="en-US" sz="1900" u="sng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u="sng" dirty="0">
                          <a:effectLst/>
                        </a:rPr>
                        <a:t>4</a:t>
                      </a:r>
                      <a:endParaRPr lang="en-US" sz="1900" u="sng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dirty="0" err="1">
                          <a:effectLst/>
                        </a:rPr>
                        <a:t>Tổng</a:t>
                      </a:r>
                      <a:endParaRPr lang="en-US" sz="19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87597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dirty="0" err="1">
                          <a:effectLst/>
                        </a:rPr>
                        <a:t>Số</a:t>
                      </a:r>
                      <a:r>
                        <a:rPr lang="en-US" sz="1900" dirty="0">
                          <a:effectLst/>
                        </a:rPr>
                        <a:t> </a:t>
                      </a:r>
                      <a:r>
                        <a:rPr lang="en-US" sz="1900" dirty="0" err="1">
                          <a:effectLst/>
                        </a:rPr>
                        <a:t>tiết</a:t>
                      </a:r>
                      <a:endParaRPr lang="en-US" sz="19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dirty="0">
                          <a:effectLst/>
                        </a:rPr>
                        <a:t>7</a:t>
                      </a:r>
                      <a:endParaRPr lang="en-US" sz="19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dirty="0">
                          <a:effectLst/>
                        </a:rPr>
                        <a:t>10</a:t>
                      </a:r>
                      <a:endParaRPr lang="en-US" sz="19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dirty="0">
                          <a:effectLst/>
                        </a:rPr>
                        <a:t>8</a:t>
                      </a:r>
                      <a:endParaRPr lang="en-US" sz="19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dirty="0">
                          <a:effectLst/>
                        </a:rPr>
                        <a:t>9</a:t>
                      </a:r>
                      <a:endParaRPr lang="en-US" sz="19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dirty="0">
                          <a:effectLst/>
                        </a:rPr>
                        <a:t>34</a:t>
                      </a:r>
                      <a:endParaRPr lang="en-US" sz="19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87597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</a:rPr>
                        <a:t>Điểm</a:t>
                      </a:r>
                      <a:endParaRPr lang="en-US" sz="19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9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9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9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9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</a:rPr>
                        <a:t> </a:t>
                      </a:r>
                      <a:endParaRPr lang="en-US" sz="19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775191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</a:rPr>
                        <a:t>Điểm làm tròn</a:t>
                      </a:r>
                      <a:endParaRPr lang="en-US" sz="19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9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9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9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9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9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11" name="Rectangle 3"/>
          <p:cNvSpPr>
            <a:spLocks noChangeArrowheads="1"/>
          </p:cNvSpPr>
          <p:nvPr/>
        </p:nvSpPr>
        <p:spPr bwMode="auto">
          <a:xfrm>
            <a:off x="2686279" y="4325977"/>
            <a:ext cx="72327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0,51</a:t>
            </a:r>
            <a:endParaRPr kumimoji="0" lang="en-US" sz="2400" b="0" i="0" u="none" strike="noStrike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Rectangle 3"/>
          <p:cNvSpPr>
            <a:spLocks noChangeArrowheads="1"/>
          </p:cNvSpPr>
          <p:nvPr/>
        </p:nvSpPr>
        <p:spPr bwMode="auto">
          <a:xfrm>
            <a:off x="3969996" y="4325977"/>
            <a:ext cx="72327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0,74</a:t>
            </a:r>
            <a:endParaRPr kumimoji="0" lang="en-US" sz="2400" b="0" i="0" u="none" strike="noStrike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Rectangle 3"/>
          <p:cNvSpPr>
            <a:spLocks noChangeArrowheads="1"/>
          </p:cNvSpPr>
          <p:nvPr/>
        </p:nvSpPr>
        <p:spPr bwMode="auto">
          <a:xfrm>
            <a:off x="5215059" y="4325977"/>
            <a:ext cx="72327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0,59</a:t>
            </a:r>
            <a:endParaRPr kumimoji="0" lang="en-US" sz="2400" b="0" i="0" u="none" strike="noStrike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Rectangle 3"/>
          <p:cNvSpPr>
            <a:spLocks noChangeArrowheads="1"/>
          </p:cNvSpPr>
          <p:nvPr/>
        </p:nvSpPr>
        <p:spPr bwMode="auto">
          <a:xfrm>
            <a:off x="6450939" y="4325977"/>
            <a:ext cx="72327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0,66</a:t>
            </a:r>
            <a:endParaRPr kumimoji="0" lang="en-US" sz="2400" b="0" i="0" u="none" strike="noStrike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Rectangle 3"/>
          <p:cNvSpPr>
            <a:spLocks noChangeArrowheads="1"/>
          </p:cNvSpPr>
          <p:nvPr/>
        </p:nvSpPr>
        <p:spPr bwMode="auto">
          <a:xfrm>
            <a:off x="2690783" y="4928753"/>
            <a:ext cx="56938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0,5</a:t>
            </a:r>
            <a:endParaRPr kumimoji="0" lang="en-US" sz="2400" b="0" i="0" u="none" strike="noStrike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Rectangle 3"/>
          <p:cNvSpPr>
            <a:spLocks noChangeArrowheads="1"/>
          </p:cNvSpPr>
          <p:nvPr/>
        </p:nvSpPr>
        <p:spPr bwMode="auto">
          <a:xfrm>
            <a:off x="3969995" y="4867394"/>
            <a:ext cx="72327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,75</a:t>
            </a:r>
            <a:endParaRPr kumimoji="0" lang="en-US" sz="2400" b="0" i="0" u="none" strike="noStrike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Rectangle 3"/>
          <p:cNvSpPr>
            <a:spLocks noChangeArrowheads="1"/>
          </p:cNvSpPr>
          <p:nvPr/>
        </p:nvSpPr>
        <p:spPr bwMode="auto">
          <a:xfrm>
            <a:off x="5215059" y="4928753"/>
            <a:ext cx="56938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0,5</a:t>
            </a:r>
            <a:endParaRPr kumimoji="0" lang="en-US" sz="2400" b="0" i="0" u="none" strike="noStrike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Rectangle 3"/>
          <p:cNvSpPr>
            <a:spLocks noChangeArrowheads="1"/>
          </p:cNvSpPr>
          <p:nvPr/>
        </p:nvSpPr>
        <p:spPr bwMode="auto">
          <a:xfrm>
            <a:off x="6450938" y="4903365"/>
            <a:ext cx="72327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0</a:t>
            </a:r>
            <a:r>
              <a:rPr kumimoji="0" lang="en-US" sz="2400" b="0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75</a:t>
            </a:r>
            <a:endParaRPr kumimoji="0" lang="en-US" sz="2400" b="0" i="0" u="none" strike="noStrike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Rectangle 3"/>
          <p:cNvSpPr>
            <a:spLocks noChangeArrowheads="1"/>
          </p:cNvSpPr>
          <p:nvPr/>
        </p:nvSpPr>
        <p:spPr bwMode="auto">
          <a:xfrm>
            <a:off x="7488252" y="4928753"/>
            <a:ext cx="56938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,5</a:t>
            </a:r>
            <a:endParaRPr kumimoji="0" lang="en-US" sz="2400" b="0" i="0" u="none" strike="noStrike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400275" y="1108211"/>
            <a:ext cx="8252406" cy="98527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í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ụ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ếu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ỉ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ệ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ểm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ửa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ầu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ì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I :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ửa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uối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ì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I  = 25% : 75%</a:t>
            </a:r>
            <a:endParaRPr lang="en-US" sz="24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400278" y="2066872"/>
            <a:ext cx="2929007" cy="48750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ì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h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nh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ư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au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lang="en-US" sz="24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400278" y="2656202"/>
            <a:ext cx="206819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-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Nửa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đầu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kì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 I: </a:t>
            </a:r>
            <a:endParaRPr lang="en-US" sz="2400" dirty="0"/>
          </a:p>
        </p:txBody>
      </p:sp>
      <p:sp>
        <p:nvSpPr>
          <p:cNvPr id="24" name="Rectangle 5"/>
          <p:cNvSpPr>
            <a:spLocks noChangeArrowheads="1"/>
          </p:cNvSpPr>
          <p:nvPr/>
        </p:nvSpPr>
        <p:spPr bwMode="auto">
          <a:xfrm>
            <a:off x="0" y="43933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6" name="Rectangle 7"/>
          <p:cNvSpPr>
            <a:spLocks noChangeArrowheads="1"/>
          </p:cNvSpPr>
          <p:nvPr/>
        </p:nvSpPr>
        <p:spPr bwMode="auto">
          <a:xfrm>
            <a:off x="2602213" y="2352848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3631222" y="2304019"/>
            <a:ext cx="354298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      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tiết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x 2,5</a:t>
            </a:r>
          </a:p>
          <a:p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Tổng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tiết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nửa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đầu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kì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I</a:t>
            </a:r>
          </a:p>
        </p:txBody>
      </p:sp>
      <p:cxnSp>
        <p:nvCxnSpPr>
          <p:cNvPr id="5" name="Straight Connector 4"/>
          <p:cNvCxnSpPr/>
          <p:nvPr/>
        </p:nvCxnSpPr>
        <p:spPr>
          <a:xfrm>
            <a:off x="3708560" y="2719515"/>
            <a:ext cx="3272532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35267691"/>
      </p:ext>
    </p:extLst>
  </p:cSld>
  <p:clrMapOvr>
    <a:masterClrMapping/>
  </p:clrMapOvr>
  <p:transition advClick="0">
    <p:wipe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11" grpId="0"/>
      <p:bldP spid="12" grpId="0"/>
      <p:bldP spid="13" grpId="0"/>
      <p:bldP spid="14" grpId="0"/>
      <p:bldP spid="15" grpId="0"/>
      <p:bldP spid="16" grpId="0"/>
      <p:bldP spid="17" grpId="0"/>
      <p:bldP spid="18" grpId="0"/>
      <p:bldP spid="19" grpId="0"/>
      <p:bldP spid="7" grpId="0"/>
      <p:bldP spid="10" grpId="0"/>
      <p:bldP spid="23" grpId="0"/>
      <p:bldP spid="2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5.8|18.6|43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|3.5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9.2|20.1|7.4|18.2|10.7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7.3|5.6|12.8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Concourse">
  <a:themeElements>
    <a:clrScheme name="Concourse">
      <a:dk1>
        <a:sysClr val="windowText" lastClr="000000"/>
      </a:dk1>
      <a:lt1>
        <a:sysClr val="window" lastClr="FFFFFF"/>
      </a:lt1>
      <a:dk2>
        <a:srgbClr val="464646"/>
      </a:dk2>
      <a:lt2>
        <a:srgbClr val="DEF5FA"/>
      </a:lt2>
      <a:accent1>
        <a:srgbClr val="2DA2BF"/>
      </a:accent1>
      <a:accent2>
        <a:srgbClr val="DA1F28"/>
      </a:accent2>
      <a:accent3>
        <a:srgbClr val="EB641B"/>
      </a:accent3>
      <a:accent4>
        <a:srgbClr val="39639D"/>
      </a:accent4>
      <a:accent5>
        <a:srgbClr val="474B78"/>
      </a:accent5>
      <a:accent6>
        <a:srgbClr val="7D3C4A"/>
      </a:accent6>
      <a:hlink>
        <a:srgbClr val="FF8119"/>
      </a:hlink>
      <a:folHlink>
        <a:srgbClr val="44B9E8"/>
      </a:folHlink>
    </a:clrScheme>
    <a:fontScheme name="Concourse">
      <a:maj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  <a:font script="Geor" typeface="Sylfaen"/>
      </a:majorFont>
      <a:min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  <a:font script="Geor" typeface="Sylfaen"/>
      </a:minorFont>
    </a:fontScheme>
    <a:fmtScheme name="Concourse">
      <a:fillStyleLst>
        <a:solidFill>
          <a:schemeClr val="phClr"/>
        </a:solidFill>
        <a:gradFill rotWithShape="1">
          <a:gsLst>
            <a:gs pos="0">
              <a:schemeClr val="phClr">
                <a:tint val="62000"/>
                <a:satMod val="180000"/>
              </a:schemeClr>
            </a:gs>
            <a:gs pos="65000">
              <a:schemeClr val="phClr">
                <a:tint val="32000"/>
                <a:satMod val="250000"/>
              </a:schemeClr>
            </a:gs>
            <a:gs pos="100000">
              <a:schemeClr val="phClr">
                <a:tint val="23000"/>
                <a:satMod val="300000"/>
              </a:schemeClr>
            </a:gs>
          </a:gsLst>
          <a:lin ang="16200000" scaled="0"/>
        </a:gradFill>
        <a:gradFill rotWithShape="1">
          <a:gsLst>
            <a:gs pos="0">
              <a:schemeClr val="phClr">
                <a:shade val="15000"/>
                <a:satMod val="180000"/>
              </a:schemeClr>
            </a:gs>
            <a:gs pos="50000">
              <a:schemeClr val="phClr">
                <a:shade val="45000"/>
                <a:satMod val="170000"/>
              </a:schemeClr>
            </a:gs>
            <a:gs pos="70000">
              <a:schemeClr val="phClr">
                <a:tint val="99000"/>
                <a:shade val="65000"/>
                <a:satMod val="155000"/>
              </a:schemeClr>
            </a:gs>
            <a:gs pos="100000">
              <a:schemeClr val="phClr">
                <a:tint val="95500"/>
                <a:shade val="100000"/>
                <a:satMod val="15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55000" cap="flat" cmpd="thickThin" algn="ctr">
          <a:solidFill>
            <a:schemeClr val="phClr"/>
          </a:solidFill>
          <a:prstDash val="solid"/>
        </a:ln>
        <a:ln w="63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glow" dir="t">
              <a:rot lat="0" lon="0" rev="6360000"/>
            </a:lightRig>
          </a:scene3d>
          <a:sp3d contourW="1000" prstMaterial="flat">
            <a:bevelT w="95250" h="101600"/>
            <a:contourClr>
              <a:schemeClr val="phClr">
                <a:satMod val="30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55000"/>
                <a:satMod val="300000"/>
              </a:schemeClr>
            </a:gs>
            <a:gs pos="40000">
              <a:schemeClr val="phClr">
                <a:tint val="65000"/>
                <a:satMod val="300000"/>
              </a:schemeClr>
            </a:gs>
            <a:gs pos="100000">
              <a:schemeClr val="phClr">
                <a:shade val="65000"/>
                <a:satMod val="300000"/>
              </a:schemeClr>
            </a:gs>
          </a:gsLst>
          <a:path path="circle">
            <a:fillToRect l="65000" b="98000"/>
          </a:path>
        </a:gradFill>
        <a:blipFill>
          <a:blip xmlns:r="http://schemas.openxmlformats.org/officeDocument/2006/relationships" r:embed="rId1">
            <a:duotone>
              <a:schemeClr val="phClr">
                <a:shade val="60000"/>
                <a:satMod val="110000"/>
              </a:schemeClr>
              <a:schemeClr val="phClr">
                <a:tint val="95000"/>
              </a:schemeClr>
            </a:duotone>
          </a:blip>
          <a:tile tx="0" ty="0" sx="50000" sy="5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Concourse</Template>
  <TotalTime>2668</TotalTime>
  <Words>1999</Words>
  <PresentationFormat>On-screen Show (4:3)</PresentationFormat>
  <Paragraphs>643</Paragraphs>
  <Slides>17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26" baseType="lpstr">
      <vt:lpstr>Arial</vt:lpstr>
      <vt:lpstr>Calibri</vt:lpstr>
      <vt:lpstr>Lucida Sans Unicode</vt:lpstr>
      <vt:lpstr>Times New Roman</vt:lpstr>
      <vt:lpstr>Verdana</vt:lpstr>
      <vt:lpstr>Wingdings 2</vt:lpstr>
      <vt:lpstr>Wingdings 3</vt:lpstr>
      <vt:lpstr>Concours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0-10-26T14:57:17Z</dcterms:created>
  <dcterms:modified xsi:type="dcterms:W3CDTF">2022-08-25T03:19:22Z</dcterms:modified>
</cp:coreProperties>
</file>